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54" w:type="dxa"/>
        <w:tblInd w:w="-252" w:type="dxa"/>
        <w:tblLook w:val="04A0"/>
      </w:tblPr>
      <w:tblGrid>
        <w:gridCol w:w="5377"/>
        <w:gridCol w:w="5377"/>
      </w:tblGrid>
      <w:tr w:rsidR="002569B9" w:rsidRPr="002569B9" w:rsidTr="002569B9">
        <w:tc>
          <w:tcPr>
            <w:tcW w:w="5377" w:type="dxa"/>
          </w:tcPr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SỞ GIÁO DỤC VÀ ĐÀO TẠO TPHCM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  <w:noProof/>
                <w:lang w:val="vi-VN"/>
              </w:rPr>
              <w:pict>
                <v:rect id="_x0000_s1188" style="position:absolute;margin-left:22.35pt;margin-top:15.45pt;width:100.5pt;height:20.25pt;z-index:251668480">
                  <v:textbox style="mso-next-textbox:#_x0000_s1188">
                    <w:txbxContent>
                      <w:p w:rsidR="002569B9" w:rsidRPr="00D93327" w:rsidRDefault="002569B9" w:rsidP="002569B9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18"/>
                            <w:szCs w:val="18"/>
                          </w:rPr>
                        </w:pPr>
                        <w:r w:rsidRPr="00D93327">
                          <w:rPr>
                            <w:rFonts w:ascii="Times New Roman" w:hAnsi="Times New Roman"/>
                            <w:b/>
                            <w:sz w:val="18"/>
                            <w:szCs w:val="18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2569B9">
              <w:rPr>
                <w:rFonts w:ascii="Times New Roman" w:hAnsi="Times New Roman" w:cs="Times New Roman"/>
                <w:b/>
              </w:rPr>
              <w:t>TRƯỜNG TH-THCS-THPT VẠN HẠNH</w:t>
            </w:r>
          </w:p>
        </w:tc>
        <w:tc>
          <w:tcPr>
            <w:tcW w:w="5377" w:type="dxa"/>
          </w:tcPr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ĐỀ KIỂM TRA HKI - NĂM HỌC 2013-2014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MÔN : LÝ (45phút)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2569B9">
              <w:rPr>
                <w:rFonts w:ascii="Times New Roman" w:hAnsi="Times New Roman" w:cs="Times New Roman"/>
                <w:b/>
              </w:rPr>
              <w:t>Lớ</w:t>
            </w:r>
            <w:r w:rsidRPr="002569B9">
              <w:rPr>
                <w:rFonts w:ascii="Times New Roman" w:hAnsi="Times New Roman" w:cs="Times New Roman"/>
                <w:b/>
              </w:rPr>
              <w:t>p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>: 11</w:t>
            </w:r>
            <w:r w:rsidRPr="002569B9">
              <w:rPr>
                <w:rFonts w:ascii="Times New Roman" w:hAnsi="Times New Roman" w:cs="Times New Roman"/>
                <w:b/>
              </w:rPr>
              <w:t xml:space="preserve"> 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Ngày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kiểm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tra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>: 13/10/2013</w:t>
            </w:r>
          </w:p>
        </w:tc>
      </w:tr>
    </w:tbl>
    <w:p w:rsidR="002569B9" w:rsidRDefault="002569B9" w:rsidP="00D146B1">
      <w:pPr>
        <w:tabs>
          <w:tab w:val="left" w:pos="284"/>
          <w:tab w:val="left" w:pos="567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0A5E" w:rsidRPr="00B10A5E" w:rsidRDefault="00B10A5E" w:rsidP="002569B9">
      <w:pPr>
        <w:tabs>
          <w:tab w:val="left" w:pos="284"/>
          <w:tab w:val="left" w:pos="567"/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BC3A88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2đ)</w:t>
      </w:r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ả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Nêu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>?</w:t>
      </w:r>
    </w:p>
    <w:p w:rsidR="005E41F7" w:rsidRPr="00714E6D" w:rsidRDefault="00B37B30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B30">
        <w:rPr>
          <w:rFonts w:ascii="Times New Roman" w:hAnsi="Times New Roman" w:cs="Times New Roman"/>
          <w:sz w:val="24"/>
          <w:szCs w:val="24"/>
        </w:rPr>
        <w:pict>
          <v:group id="_x0000_s1026" editas="canvas" style="position:absolute;left:0;text-align:left;margin-left:311.15pt;margin-top:7.4pt;width:139.6pt;height:125.55pt;z-index:251660288;mso-position-horizontal-relative:margin" coordorigin="7323,3448" coordsize="2792,251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7323;top:3448;width:2792;height:2511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7324;top:4338;width:1247;height:1" o:connectortype="straight" strokeweight="1pt"/>
            <v:shape id="_x0000_s1029" type="#_x0000_t32" style="position:absolute;left:8570;top:3898;width:1;height:882" o:connectortype="straight" strokeweight="1pt"/>
            <v:shape id="_x0000_s1030" type="#_x0000_t32" style="position:absolute;left:8570;top:3898;width:1198;height:1" o:connectortype="straight" strokeweight="1pt"/>
            <v:shape id="_x0000_s1031" type="#_x0000_t32" style="position:absolute;left:8571;top:4780;width:1198;height:2" o:connectortype="straight" strokeweight="1pt"/>
            <v:shape id="_x0000_s1032" type="#_x0000_t32" style="position:absolute;left:9773;top:3899;width:0;height:883" o:connectortype="straight" strokeweight="1pt"/>
            <v:shape id="_x0000_s1033" type="#_x0000_t32" style="position:absolute;left:9768;top:4339;width:340;height:2" o:connectortype="straight" strokeweight="1pt"/>
            <v:oval id="_x0000_s1034" style="position:absolute;left:7737;top:4111;width:463;height:463" strokeweight="1pt"/>
            <v:oval id="_x0000_s1035" style="position:absolute;left:8948;top:4540;width:463;height:463" strokeweight="1pt">
              <v:textbox inset="2.23519mm,1.1176mm,2.23519mm,1.1176mm">
                <w:txbxContent>
                  <w:p w:rsidR="005E41F7" w:rsidRPr="009F0806" w:rsidRDefault="005E41F7" w:rsidP="005E41F7">
                    <w:pPr>
                      <w:jc w:val="center"/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V</w:t>
                    </w:r>
                  </w:p>
                </w:txbxContent>
              </v:textbox>
            </v:oval>
            <v:shape id="_x0000_s1036" type="#_x0000_t32" style="position:absolute;left:7324;top:4338;width:1;height:998" o:connectortype="straight" strokeweight="1pt"/>
            <v:shape id="_x0000_s1037" type="#_x0000_t32" style="position:absolute;left:10114;top:4343;width:1;height:997" o:connectortype="straight" strokeweight="1pt"/>
            <v:shape id="_x0000_s1038" type="#_x0000_t32" style="position:absolute;left:7323;top:5326;width:1247;height:1" o:connectortype="straight" strokeweight="1pt"/>
            <v:shape id="_x0000_s1039" type="#_x0000_t32" style="position:absolute;left:8682;top:5326;width:1417;height:1" o:connectortype="straight" strokeweight="1pt"/>
            <v:shape id="_x0000_s1040" type="#_x0000_t32" style="position:absolute;left:8570;top:5099;width:1;height:485" o:connectortype="straight" strokeweight="1pt"/>
            <v:shape id="_x0000_s1041" type="#_x0000_t32" style="position:absolute;left:8671;top:5223;width:1;height:199" o:connectortype="straight" strokeweight="1pt"/>
            <v:rect id="_x0000_s1043" style="position:absolute;left:8891;top:3801;width:617;height:186" fillcolor="black" strokeweight="1pt">
              <v:fill r:id="rId4" o:title="Weave" type="pattern"/>
            </v:rect>
            <v:shape id="_x0000_s1044" type="#_x0000_t32" style="position:absolute;left:7795;top:4184;width:350;height:300" o:connectortype="straight" strokeweight="1pt"/>
            <v:shape id="_x0000_s1045" type="#_x0000_t32" style="position:absolute;left:7795;top:4196;width:350;height:299;flip:y" o:connectortype="straight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6" type="#_x0000_t202" style="position:absolute;left:7746;top:3737;width:639;height:550" filled="f" stroked="f">
              <v:textbox inset="2.23519mm,1.1176mm,2.23519mm,1.1176mm">
                <w:txbxContent>
                  <w:p w:rsidR="005E41F7" w:rsidRPr="009F0806" w:rsidRDefault="005E41F7" w:rsidP="005E41F7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7" type="#_x0000_t202" style="position:absolute;left:8959;top:3448;width:639;height:551" filled="f" stroked="f">
              <v:textbox inset="2.23519mm,1.1176mm,2.23519mm,1.1176mm">
                <w:txbxContent>
                  <w:p w:rsidR="005E41F7" w:rsidRPr="009F0806" w:rsidRDefault="005E41F7" w:rsidP="005E41F7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8" type="#_x0000_t202" style="position:absolute;left:8320;top:5531;width:638;height:428" filled="f" stroked="f">
              <v:textbox inset="2.23519mm,1.1176mm,2.23519mm,1.1176mm">
                <w:txbxContent>
                  <w:p w:rsidR="005E41F7" w:rsidRPr="009F0806" w:rsidRDefault="005E41F7" w:rsidP="005E41F7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E, r</w:t>
                    </w:r>
                  </w:p>
                </w:txbxContent>
              </v:textbox>
            </v:shape>
            <w10:wrap type="square" anchorx="margin"/>
          </v:group>
        </w:pict>
      </w:r>
      <w:proofErr w:type="spellStart"/>
      <w:r w:rsidR="005E41F7" w:rsidRPr="00714E6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="005E41F7"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323BA">
        <w:rPr>
          <w:rFonts w:ascii="Times New Roman" w:hAnsi="Times New Roman" w:cs="Times New Roman"/>
          <w:b/>
          <w:sz w:val="24"/>
          <w:szCs w:val="24"/>
        </w:rPr>
        <w:t>2</w:t>
      </w:r>
      <w:r w:rsidR="005E41F7" w:rsidRPr="00714E6D">
        <w:rPr>
          <w:rFonts w:ascii="Times New Roman" w:hAnsi="Times New Roman" w:cs="Times New Roman"/>
          <w:b/>
          <w:sz w:val="24"/>
          <w:szCs w:val="24"/>
        </w:rPr>
        <w:t>:</w:t>
      </w:r>
      <w:r w:rsidR="002C76AE">
        <w:rPr>
          <w:rFonts w:ascii="Times New Roman" w:hAnsi="Times New Roman" w:cs="Times New Roman"/>
          <w:b/>
          <w:sz w:val="24"/>
          <w:szCs w:val="24"/>
        </w:rPr>
        <w:t xml:space="preserve"> (4đ)</w:t>
      </w:r>
      <w:r w:rsidR="005E41F7"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sơ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r w:rsidR="002C76AE">
        <w:rPr>
          <w:rFonts w:ascii="Times New Roman" w:hAnsi="Times New Roman" w:cs="Times New Roman"/>
          <w:sz w:val="24"/>
          <w:szCs w:val="24"/>
        </w:rPr>
        <w:t>2</w:t>
      </w:r>
      <w:r w:rsidR="005E41F7" w:rsidRPr="00714E6D">
        <w:rPr>
          <w:rFonts w:ascii="Times New Roman" w:hAnsi="Times New Roman" w:cs="Times New Roman"/>
          <w:sz w:val="24"/>
          <w:szCs w:val="24"/>
        </w:rPr>
        <w:t xml:space="preserve">0V – </w:t>
      </w:r>
      <w:r w:rsidR="002C76AE">
        <w:rPr>
          <w:rFonts w:ascii="Times New Roman" w:hAnsi="Times New Roman" w:cs="Times New Roman"/>
          <w:sz w:val="24"/>
          <w:szCs w:val="24"/>
        </w:rPr>
        <w:t>4</w:t>
      </w:r>
      <w:r w:rsidR="005E41F7" w:rsidRPr="00714E6D">
        <w:rPr>
          <w:rFonts w:ascii="Times New Roman" w:hAnsi="Times New Roman" w:cs="Times New Roman"/>
          <w:sz w:val="24"/>
          <w:szCs w:val="24"/>
        </w:rPr>
        <w:t>0W, R</w:t>
      </w:r>
      <w:r w:rsidR="005E41F7" w:rsidRPr="00714E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41F7" w:rsidRPr="00714E6D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="002C76AE">
        <w:rPr>
          <w:rFonts w:ascii="Times New Roman" w:hAnsi="Times New Roman" w:cs="Times New Roman"/>
          <w:sz w:val="24"/>
          <w:szCs w:val="24"/>
        </w:rPr>
        <w:t>8</w:t>
      </w:r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E41F7" w:rsidRPr="00714E6D">
        <w:rPr>
          <w:rFonts w:ascii="Times New Roman" w:hAnsi="Times New Roman" w:cs="Times New Roman"/>
          <w:sz w:val="24"/>
          <w:szCs w:val="24"/>
        </w:rPr>
        <w:sym w:font="Symbol" w:char="F057"/>
      </w:r>
      <w:r w:rsidR="005E41F7" w:rsidRPr="00714E6D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E = </w:t>
      </w:r>
      <w:r w:rsidR="002C76AE">
        <w:rPr>
          <w:rFonts w:ascii="Times New Roman" w:hAnsi="Times New Roman" w:cs="Times New Roman"/>
          <w:sz w:val="24"/>
          <w:szCs w:val="24"/>
        </w:rPr>
        <w:t>30</w:t>
      </w:r>
      <w:r w:rsidR="005E41F7" w:rsidRPr="00714E6D">
        <w:rPr>
          <w:rFonts w:ascii="Times New Roman" w:hAnsi="Times New Roman" w:cs="Times New Roman"/>
          <w:sz w:val="24"/>
          <w:szCs w:val="24"/>
        </w:rPr>
        <w:t xml:space="preserve"> V,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r = </w:t>
      </w:r>
      <w:r w:rsidR="002C76AE">
        <w:rPr>
          <w:rFonts w:ascii="Times New Roman" w:hAnsi="Times New Roman" w:cs="Times New Roman"/>
          <w:sz w:val="24"/>
          <w:szCs w:val="24"/>
        </w:rPr>
        <w:t>2</w:t>
      </w:r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r w:rsidR="005E41F7" w:rsidRPr="00714E6D">
        <w:rPr>
          <w:rFonts w:ascii="Times New Roman" w:hAnsi="Times New Roman" w:cs="Times New Roman"/>
          <w:sz w:val="24"/>
          <w:szCs w:val="24"/>
        </w:rPr>
        <w:sym w:font="Symbol" w:char="F057"/>
      </w:r>
      <w:r w:rsidR="005E41F7"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="002C76AE">
        <w:rPr>
          <w:rFonts w:ascii="Times New Roman" w:hAnsi="Times New Roman" w:cs="Times New Roman"/>
          <w:sz w:val="24"/>
          <w:szCs w:val="24"/>
        </w:rPr>
        <w:t>V</w:t>
      </w:r>
      <w:r w:rsidR="005E41F7" w:rsidRPr="00714E6D">
        <w:rPr>
          <w:rFonts w:ascii="Times New Roman" w:hAnsi="Times New Roman" w:cs="Times New Roman"/>
          <w:sz w:val="24"/>
          <w:szCs w:val="24"/>
        </w:rPr>
        <w:t>ôn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lý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41F7" w:rsidRPr="00714E6D">
        <w:rPr>
          <w:rFonts w:ascii="Times New Roman" w:hAnsi="Times New Roman" w:cs="Times New Roman"/>
          <w:sz w:val="24"/>
          <w:szCs w:val="24"/>
        </w:rPr>
        <w:t>tưởng</w:t>
      </w:r>
      <w:proofErr w:type="spellEnd"/>
      <w:r w:rsidR="005E41F7" w:rsidRPr="00714E6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E41F7" w:rsidRPr="00714E6D" w:rsidRDefault="005E41F7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F377DB">
        <w:rPr>
          <w:rFonts w:ascii="Times New Roman" w:hAnsi="Times New Roman" w:cs="Times New Roman"/>
          <w:b/>
          <w:sz w:val="24"/>
          <w:szCs w:val="24"/>
        </w:rPr>
        <w:t>a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377D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F37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377DB">
        <w:rPr>
          <w:rFonts w:ascii="Times New Roman" w:hAnsi="Times New Roman" w:cs="Times New Roman"/>
          <w:sz w:val="24"/>
          <w:szCs w:val="24"/>
        </w:rPr>
        <w:t>s</w:t>
      </w:r>
      <w:r w:rsidRPr="00714E6D">
        <w:rPr>
          <w:rFonts w:ascii="Times New Roman" w:hAnsi="Times New Roman" w:cs="Times New Roman"/>
          <w:sz w:val="24"/>
          <w:szCs w:val="24"/>
        </w:rPr>
        <w:t>ố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ô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 w:rsidR="00F377DB">
        <w:rPr>
          <w:rFonts w:ascii="Times New Roman" w:hAnsi="Times New Roman" w:cs="Times New Roman"/>
          <w:sz w:val="24"/>
          <w:szCs w:val="24"/>
        </w:rPr>
        <w:t xml:space="preserve"> </w:t>
      </w:r>
      <w:r w:rsidR="00F377DB"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5E41F7" w:rsidRPr="00714E6D" w:rsidRDefault="005E41F7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F377DB">
        <w:rPr>
          <w:rFonts w:ascii="Times New Roman" w:hAnsi="Times New Roman" w:cs="Times New Roman"/>
          <w:b/>
          <w:sz w:val="24"/>
          <w:szCs w:val="24"/>
        </w:rPr>
        <w:t>b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á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 w:rsidRPr="00714E6D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="00F377DB">
        <w:rPr>
          <w:rFonts w:ascii="Times New Roman" w:hAnsi="Times New Roman" w:cs="Times New Roman"/>
          <w:sz w:val="24"/>
          <w:szCs w:val="24"/>
        </w:rPr>
        <w:t xml:space="preserve"> </w:t>
      </w:r>
      <w:r w:rsidR="00F377DB"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5E41F7" w:rsidRPr="00714E6D" w:rsidRDefault="005E41F7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="00F377DB">
        <w:rPr>
          <w:rFonts w:ascii="Times New Roman" w:hAnsi="Times New Roman" w:cs="Times New Roman"/>
          <w:b/>
          <w:sz w:val="24"/>
          <w:szCs w:val="24"/>
        </w:rPr>
        <w:t>c</w:t>
      </w:r>
      <w:r w:rsidRPr="00F377DB">
        <w:rPr>
          <w:rFonts w:ascii="Times New Roman" w:hAnsi="Times New Roman" w:cs="Times New Roman"/>
          <w:b/>
          <w:sz w:val="24"/>
          <w:szCs w:val="24"/>
        </w:rPr>
        <w:t>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B84B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>
        <w:rPr>
          <w:rFonts w:ascii="Times New Roman" w:hAnsi="Times New Roman" w:cs="Times New Roman"/>
          <w:sz w:val="24"/>
          <w:szCs w:val="24"/>
        </w:rPr>
        <w:t>c</w:t>
      </w:r>
      <w:r w:rsidRPr="00714E6D">
        <w:rPr>
          <w:rFonts w:ascii="Times New Roman" w:hAnsi="Times New Roman" w:cs="Times New Roman"/>
          <w:sz w:val="24"/>
          <w:szCs w:val="24"/>
        </w:rPr>
        <w:t>ô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ngoài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 w:rsidR="00B84B31">
        <w:rPr>
          <w:rFonts w:ascii="Times New Roman" w:hAnsi="Times New Roman" w:cs="Times New Roman"/>
          <w:sz w:val="24"/>
          <w:szCs w:val="24"/>
        </w:rPr>
        <w:t>10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 w:rsidR="00B84B31">
        <w:rPr>
          <w:rFonts w:ascii="Times New Roman" w:hAnsi="Times New Roman" w:cs="Times New Roman"/>
          <w:sz w:val="24"/>
          <w:szCs w:val="24"/>
        </w:rPr>
        <w:t xml:space="preserve"> </w:t>
      </w:r>
      <w:r w:rsidR="00B84B31"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5E41F7" w:rsidRDefault="005E41F7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="00B84B31" w:rsidRPr="00B84B31">
        <w:rPr>
          <w:rFonts w:ascii="Times New Roman" w:hAnsi="Times New Roman" w:cs="Times New Roman"/>
          <w:b/>
          <w:sz w:val="24"/>
          <w:szCs w:val="24"/>
        </w:rPr>
        <w:t>d</w:t>
      </w:r>
      <w:r w:rsidRPr="00B84B31">
        <w:rPr>
          <w:rFonts w:ascii="Times New Roman" w:hAnsi="Times New Roman" w:cs="Times New Roman"/>
          <w:b/>
          <w:sz w:val="24"/>
          <w:szCs w:val="24"/>
        </w:rPr>
        <w:t>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vôn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ampe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lí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tưởng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="00B84B31"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ampe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sáng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84B31" w:rsidRPr="00714E6D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B84B31" w:rsidRPr="00714E6D">
        <w:rPr>
          <w:rFonts w:ascii="Times New Roman" w:hAnsi="Times New Roman" w:cs="Times New Roman"/>
          <w:sz w:val="24"/>
          <w:szCs w:val="24"/>
        </w:rPr>
        <w:t>?</w:t>
      </w:r>
      <w:r w:rsidR="00B84B31">
        <w:rPr>
          <w:rFonts w:ascii="Times New Roman" w:hAnsi="Times New Roman" w:cs="Times New Roman"/>
          <w:sz w:val="24"/>
          <w:szCs w:val="24"/>
        </w:rPr>
        <w:t xml:space="preserve"> </w:t>
      </w:r>
      <w:r w:rsidR="00B84B31"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6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Xem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tiếp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mặt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sau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……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6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6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6"/>
          <w:szCs w:val="24"/>
        </w:rPr>
      </w:pPr>
    </w:p>
    <w:tbl>
      <w:tblPr>
        <w:tblW w:w="10754" w:type="dxa"/>
        <w:tblInd w:w="-252" w:type="dxa"/>
        <w:tblLook w:val="04A0"/>
      </w:tblPr>
      <w:tblGrid>
        <w:gridCol w:w="5377"/>
        <w:gridCol w:w="5377"/>
      </w:tblGrid>
      <w:tr w:rsidR="002569B9" w:rsidRPr="002569B9" w:rsidTr="00026D56">
        <w:tc>
          <w:tcPr>
            <w:tcW w:w="5377" w:type="dxa"/>
          </w:tcPr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SỞ GIÁO DỤC VÀ ĐÀO TẠO TPHCM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  <w:noProof/>
                <w:lang w:val="vi-VN"/>
              </w:rPr>
              <w:pict>
                <v:rect id="_x0000_s1211" style="position:absolute;margin-left:22.35pt;margin-top:15.45pt;width:100.5pt;height:20.25pt;z-index:251671552">
                  <v:textbox style="mso-next-textbox:#_x0000_s1211">
                    <w:txbxContent>
                      <w:p w:rsidR="002569B9" w:rsidRPr="00D93327" w:rsidRDefault="002569B9" w:rsidP="002569B9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18"/>
                            <w:szCs w:val="18"/>
                          </w:rPr>
                        </w:pPr>
                        <w:r w:rsidRPr="00D93327">
                          <w:rPr>
                            <w:rFonts w:ascii="Times New Roman" w:hAnsi="Times New Roman"/>
                            <w:b/>
                            <w:sz w:val="18"/>
                            <w:szCs w:val="18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2569B9">
              <w:rPr>
                <w:rFonts w:ascii="Times New Roman" w:hAnsi="Times New Roman" w:cs="Times New Roman"/>
                <w:b/>
              </w:rPr>
              <w:t>TRƯỜNG TH-THCS-THPT VẠN HẠNH</w:t>
            </w:r>
          </w:p>
        </w:tc>
        <w:tc>
          <w:tcPr>
            <w:tcW w:w="5377" w:type="dxa"/>
          </w:tcPr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ĐỀ KIỂM TRA HKI - NĂM HỌC 2013-2014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MÔN : LÝ (45phút)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2569B9">
              <w:rPr>
                <w:rFonts w:ascii="Times New Roman" w:hAnsi="Times New Roman" w:cs="Times New Roman"/>
                <w:b/>
              </w:rPr>
              <w:t>Lớ</w:t>
            </w:r>
            <w:r w:rsidRPr="002569B9">
              <w:rPr>
                <w:rFonts w:ascii="Times New Roman" w:hAnsi="Times New Roman" w:cs="Times New Roman"/>
                <w:b/>
              </w:rPr>
              <w:t>p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>: 11</w:t>
            </w:r>
            <w:r w:rsidRPr="002569B9">
              <w:rPr>
                <w:rFonts w:ascii="Times New Roman" w:hAnsi="Times New Roman" w:cs="Times New Roman"/>
                <w:b/>
              </w:rPr>
              <w:t xml:space="preserve"> 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Ngày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kiểm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tra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>: 13/10/2013</w:t>
            </w:r>
          </w:p>
        </w:tc>
      </w:tr>
    </w:tbl>
    <w:p w:rsidR="002569B9" w:rsidRDefault="002569B9" w:rsidP="002569B9">
      <w:pPr>
        <w:tabs>
          <w:tab w:val="left" w:pos="284"/>
          <w:tab w:val="left" w:pos="567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69B9" w:rsidRPr="00B10A5E" w:rsidRDefault="002569B9" w:rsidP="002569B9">
      <w:pPr>
        <w:tabs>
          <w:tab w:val="left" w:pos="284"/>
          <w:tab w:val="left" w:pos="567"/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BC3A88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2đ)</w:t>
      </w:r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ả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Nêu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>?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B30">
        <w:rPr>
          <w:rFonts w:ascii="Times New Roman" w:hAnsi="Times New Roman" w:cs="Times New Roman"/>
          <w:sz w:val="24"/>
          <w:szCs w:val="24"/>
        </w:rPr>
        <w:pict>
          <v:group id="_x0000_s1189" editas="canvas" style="position:absolute;left:0;text-align:left;margin-left:311.15pt;margin-top:7.4pt;width:139.6pt;height:125.55pt;z-index:251670528;mso-position-horizontal-relative:margin" coordorigin="7323,3448" coordsize="2792,2511">
            <o:lock v:ext="edit" aspectratio="t"/>
            <v:shape id="_x0000_s1190" type="#_x0000_t75" style="position:absolute;left:7323;top:3448;width:2792;height:2511" o:preferrelative="f">
              <v:fill o:detectmouseclick="t"/>
              <v:path o:extrusionok="t" o:connecttype="none"/>
              <o:lock v:ext="edit" text="t"/>
            </v:shape>
            <v:shape id="_x0000_s1191" type="#_x0000_t32" style="position:absolute;left:7324;top:4338;width:1247;height:1" o:connectortype="straight" strokeweight="1pt"/>
            <v:shape id="_x0000_s1192" type="#_x0000_t32" style="position:absolute;left:8570;top:3898;width:1;height:882" o:connectortype="straight" strokeweight="1pt"/>
            <v:shape id="_x0000_s1193" type="#_x0000_t32" style="position:absolute;left:8570;top:3898;width:1198;height:1" o:connectortype="straight" strokeweight="1pt"/>
            <v:shape id="_x0000_s1194" type="#_x0000_t32" style="position:absolute;left:8571;top:4780;width:1198;height:2" o:connectortype="straight" strokeweight="1pt"/>
            <v:shape id="_x0000_s1195" type="#_x0000_t32" style="position:absolute;left:9773;top:3899;width:0;height:883" o:connectortype="straight" strokeweight="1pt"/>
            <v:shape id="_x0000_s1196" type="#_x0000_t32" style="position:absolute;left:9768;top:4339;width:340;height:2" o:connectortype="straight" strokeweight="1pt"/>
            <v:oval id="_x0000_s1197" style="position:absolute;left:7737;top:4111;width:463;height:463" strokeweight="1pt"/>
            <v:oval id="_x0000_s1198" style="position:absolute;left:8948;top:4540;width:463;height:463" strokeweight="1pt">
              <v:textbox inset="2.23519mm,1.1176mm,2.23519mm,1.1176mm">
                <w:txbxContent>
                  <w:p w:rsidR="002569B9" w:rsidRPr="009F0806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V</w:t>
                    </w:r>
                  </w:p>
                </w:txbxContent>
              </v:textbox>
            </v:oval>
            <v:shape id="_x0000_s1199" type="#_x0000_t32" style="position:absolute;left:7324;top:4338;width:1;height:998" o:connectortype="straight" strokeweight="1pt"/>
            <v:shape id="_x0000_s1200" type="#_x0000_t32" style="position:absolute;left:10114;top:4343;width:1;height:997" o:connectortype="straight" strokeweight="1pt"/>
            <v:shape id="_x0000_s1201" type="#_x0000_t32" style="position:absolute;left:7323;top:5326;width:1247;height:1" o:connectortype="straight" strokeweight="1pt"/>
            <v:shape id="_x0000_s1202" type="#_x0000_t32" style="position:absolute;left:8682;top:5326;width:1417;height:1" o:connectortype="straight" strokeweight="1pt"/>
            <v:shape id="_x0000_s1203" type="#_x0000_t32" style="position:absolute;left:8570;top:5099;width:1;height:485" o:connectortype="straight" strokeweight="1pt"/>
            <v:shape id="_x0000_s1204" type="#_x0000_t32" style="position:absolute;left:8671;top:5223;width:1;height:199" o:connectortype="straight" strokeweight="1pt"/>
            <v:rect id="_x0000_s1205" style="position:absolute;left:8891;top:3801;width:617;height:186" fillcolor="black" strokeweight="1pt">
              <v:fill r:id="rId4" o:title="Weave" type="pattern"/>
            </v:rect>
            <v:shape id="_x0000_s1206" type="#_x0000_t32" style="position:absolute;left:7795;top:4184;width:350;height:300" o:connectortype="straight" strokeweight="1pt"/>
            <v:shape id="_x0000_s1207" type="#_x0000_t32" style="position:absolute;left:7795;top:4196;width:350;height:299;flip:y" o:connectortype="straight" strokeweight="1pt"/>
            <v:shape id="_x0000_s1208" type="#_x0000_t202" style="position:absolute;left:7746;top:3737;width:639;height:550" filled="f" stroked="f">
              <v:textbox inset="2.23519mm,1.1176mm,2.23519mm,1.1176mm">
                <w:txbxContent>
                  <w:p w:rsidR="002569B9" w:rsidRPr="009F0806" w:rsidRDefault="002569B9" w:rsidP="002569B9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09" type="#_x0000_t202" style="position:absolute;left:8959;top:3448;width:639;height:551" filled="f" stroked="f">
              <v:textbox inset="2.23519mm,1.1176mm,2.23519mm,1.1176mm">
                <w:txbxContent>
                  <w:p w:rsidR="002569B9" w:rsidRPr="009F0806" w:rsidRDefault="002569B9" w:rsidP="002569B9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10" type="#_x0000_t202" style="position:absolute;left:8320;top:5531;width:638;height:428" filled="f" stroked="f">
              <v:textbox inset="2.23519mm,1.1176mm,2.23519mm,1.1176mm">
                <w:txbxContent>
                  <w:p w:rsidR="002569B9" w:rsidRPr="009F0806" w:rsidRDefault="002569B9" w:rsidP="002569B9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E, r</w:t>
                    </w:r>
                  </w:p>
                </w:txbxContent>
              </v:textbox>
            </v:shape>
            <w10:wrap type="square" anchorx="margin"/>
          </v:group>
        </w:pict>
      </w:r>
      <w:proofErr w:type="spellStart"/>
      <w:r w:rsidRPr="00714E6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714E6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4đ)</w:t>
      </w:r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ơ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14E6D">
        <w:rPr>
          <w:rFonts w:ascii="Times New Roman" w:hAnsi="Times New Roman" w:cs="Times New Roman"/>
          <w:sz w:val="24"/>
          <w:szCs w:val="24"/>
        </w:rPr>
        <w:t xml:space="preserve">0V –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14E6D">
        <w:rPr>
          <w:rFonts w:ascii="Times New Roman" w:hAnsi="Times New Roman" w:cs="Times New Roman"/>
          <w:sz w:val="24"/>
          <w:szCs w:val="24"/>
        </w:rPr>
        <w:t>0W, R</w:t>
      </w:r>
      <w:r w:rsidRPr="00714E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4E6D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</w:rPr>
        <w:t>8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14E6D">
        <w:rPr>
          <w:rFonts w:ascii="Times New Roman" w:hAnsi="Times New Roman" w:cs="Times New Roman"/>
          <w:sz w:val="24"/>
          <w:szCs w:val="24"/>
        </w:rPr>
        <w:sym w:font="Symbol" w:char="F057"/>
      </w:r>
      <w:r w:rsidRPr="00714E6D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E = </w:t>
      </w:r>
      <w:r>
        <w:rPr>
          <w:rFonts w:ascii="Times New Roman" w:hAnsi="Times New Roman" w:cs="Times New Roman"/>
          <w:sz w:val="24"/>
          <w:szCs w:val="24"/>
        </w:rPr>
        <w:t>30</w:t>
      </w:r>
      <w:r w:rsidRPr="00714E6D">
        <w:rPr>
          <w:rFonts w:ascii="Times New Roman" w:hAnsi="Times New Roman" w:cs="Times New Roman"/>
          <w:sz w:val="24"/>
          <w:szCs w:val="24"/>
        </w:rPr>
        <w:t xml:space="preserve"> V,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r =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 w:rsidRPr="00714E6D">
        <w:rPr>
          <w:rFonts w:ascii="Times New Roman" w:hAnsi="Times New Roman" w:cs="Times New Roman"/>
          <w:sz w:val="24"/>
          <w:szCs w:val="24"/>
        </w:rPr>
        <w:sym w:font="Symbol" w:char="F057"/>
      </w:r>
      <w:r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V</w:t>
      </w:r>
      <w:r w:rsidRPr="00714E6D">
        <w:rPr>
          <w:rFonts w:ascii="Times New Roman" w:hAnsi="Times New Roman" w:cs="Times New Roman"/>
          <w:sz w:val="24"/>
          <w:szCs w:val="24"/>
        </w:rPr>
        <w:t>ô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ý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ưở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F377DB">
        <w:rPr>
          <w:rFonts w:ascii="Times New Roman" w:hAnsi="Times New Roman" w:cs="Times New Roman"/>
          <w:b/>
          <w:sz w:val="24"/>
          <w:szCs w:val="24"/>
        </w:rPr>
        <w:t>a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 w:rsidRPr="00714E6D">
        <w:rPr>
          <w:rFonts w:ascii="Times New Roman" w:hAnsi="Times New Roman" w:cs="Times New Roman"/>
          <w:sz w:val="24"/>
          <w:szCs w:val="24"/>
        </w:rPr>
        <w:t>ố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ô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F377DB">
        <w:rPr>
          <w:rFonts w:ascii="Times New Roman" w:hAnsi="Times New Roman" w:cs="Times New Roman"/>
          <w:b/>
          <w:sz w:val="24"/>
          <w:szCs w:val="24"/>
        </w:rPr>
        <w:t>b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á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 w:rsidRPr="00714E6D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F377DB">
        <w:rPr>
          <w:rFonts w:ascii="Times New Roman" w:hAnsi="Times New Roman" w:cs="Times New Roman"/>
          <w:b/>
          <w:sz w:val="24"/>
          <w:szCs w:val="24"/>
        </w:rPr>
        <w:t>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</w:t>
      </w:r>
      <w:r w:rsidRPr="00714E6D">
        <w:rPr>
          <w:rFonts w:ascii="Times New Roman" w:hAnsi="Times New Roman" w:cs="Times New Roman"/>
          <w:sz w:val="24"/>
          <w:szCs w:val="24"/>
        </w:rPr>
        <w:t>ô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goà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B84B31">
        <w:rPr>
          <w:rFonts w:ascii="Times New Roman" w:hAnsi="Times New Roman" w:cs="Times New Roman"/>
          <w:b/>
          <w:sz w:val="24"/>
          <w:szCs w:val="24"/>
        </w:rPr>
        <w:t>d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ô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ampe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í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ưở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ampe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á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69B9" w:rsidRP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Xem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tiếp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mặt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sau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……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4"/>
        </w:rPr>
      </w:pPr>
    </w:p>
    <w:tbl>
      <w:tblPr>
        <w:tblW w:w="10754" w:type="dxa"/>
        <w:tblInd w:w="-252" w:type="dxa"/>
        <w:tblLook w:val="04A0"/>
      </w:tblPr>
      <w:tblGrid>
        <w:gridCol w:w="5377"/>
        <w:gridCol w:w="5377"/>
      </w:tblGrid>
      <w:tr w:rsidR="002569B9" w:rsidRPr="002569B9" w:rsidTr="00026D56">
        <w:tc>
          <w:tcPr>
            <w:tcW w:w="5377" w:type="dxa"/>
          </w:tcPr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SỞ GIÁO DỤC VÀ ĐÀO TẠO TPHCM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  <w:noProof/>
                <w:lang w:val="vi-VN"/>
              </w:rPr>
              <w:pict>
                <v:rect id="_x0000_s1234" style="position:absolute;margin-left:22.35pt;margin-top:15.45pt;width:100.5pt;height:20.25pt;z-index:251674624">
                  <v:textbox style="mso-next-textbox:#_x0000_s1234">
                    <w:txbxContent>
                      <w:p w:rsidR="002569B9" w:rsidRPr="00D93327" w:rsidRDefault="002569B9" w:rsidP="002569B9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18"/>
                            <w:szCs w:val="18"/>
                          </w:rPr>
                        </w:pPr>
                        <w:r w:rsidRPr="00D93327">
                          <w:rPr>
                            <w:rFonts w:ascii="Times New Roman" w:hAnsi="Times New Roman"/>
                            <w:b/>
                            <w:sz w:val="18"/>
                            <w:szCs w:val="18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Pr="002569B9">
              <w:rPr>
                <w:rFonts w:ascii="Times New Roman" w:hAnsi="Times New Roman" w:cs="Times New Roman"/>
                <w:b/>
              </w:rPr>
              <w:t>TRƯỜNG TH-THCS-THPT VẠN HẠNH</w:t>
            </w:r>
          </w:p>
        </w:tc>
        <w:tc>
          <w:tcPr>
            <w:tcW w:w="5377" w:type="dxa"/>
          </w:tcPr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ĐỀ KIỂM TRA HKI - NĂM HỌC 2013-2014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569B9">
              <w:rPr>
                <w:rFonts w:ascii="Times New Roman" w:hAnsi="Times New Roman" w:cs="Times New Roman"/>
                <w:b/>
              </w:rPr>
              <w:t>MÔN : LÝ (45phút)</w:t>
            </w:r>
          </w:p>
          <w:p w:rsidR="002569B9" w:rsidRPr="002569B9" w:rsidRDefault="002569B9" w:rsidP="00026D56">
            <w:pPr>
              <w:tabs>
                <w:tab w:val="left" w:pos="5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2569B9">
              <w:rPr>
                <w:rFonts w:ascii="Times New Roman" w:hAnsi="Times New Roman" w:cs="Times New Roman"/>
                <w:b/>
              </w:rPr>
              <w:t>Lớ</w:t>
            </w:r>
            <w:r w:rsidRPr="002569B9">
              <w:rPr>
                <w:rFonts w:ascii="Times New Roman" w:hAnsi="Times New Roman" w:cs="Times New Roman"/>
                <w:b/>
              </w:rPr>
              <w:t>p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>: 11</w:t>
            </w:r>
            <w:r w:rsidRPr="002569B9">
              <w:rPr>
                <w:rFonts w:ascii="Times New Roman" w:hAnsi="Times New Roman" w:cs="Times New Roman"/>
                <w:b/>
              </w:rPr>
              <w:t xml:space="preserve"> 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Ngày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kiểm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2569B9">
              <w:rPr>
                <w:rFonts w:ascii="Times New Roman" w:hAnsi="Times New Roman" w:cs="Times New Roman"/>
                <w:b/>
              </w:rPr>
              <w:t>tra</w:t>
            </w:r>
            <w:proofErr w:type="spellEnd"/>
            <w:r w:rsidRPr="002569B9">
              <w:rPr>
                <w:rFonts w:ascii="Times New Roman" w:hAnsi="Times New Roman" w:cs="Times New Roman"/>
                <w:b/>
              </w:rPr>
              <w:t>: 13/10/2013</w:t>
            </w:r>
          </w:p>
        </w:tc>
      </w:tr>
    </w:tbl>
    <w:p w:rsidR="002569B9" w:rsidRDefault="002569B9" w:rsidP="002569B9">
      <w:pPr>
        <w:tabs>
          <w:tab w:val="left" w:pos="284"/>
          <w:tab w:val="left" w:pos="567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69B9" w:rsidRPr="00B10A5E" w:rsidRDefault="002569B9" w:rsidP="002569B9">
      <w:pPr>
        <w:tabs>
          <w:tab w:val="left" w:pos="284"/>
          <w:tab w:val="left" w:pos="567"/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BC3A88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2đ)</w:t>
      </w:r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ả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ố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Nêu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10A5E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B10A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10A5E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B10A5E">
        <w:rPr>
          <w:rFonts w:ascii="Times New Roman" w:hAnsi="Times New Roman" w:cs="Times New Roman"/>
          <w:sz w:val="24"/>
          <w:szCs w:val="24"/>
        </w:rPr>
        <w:t>?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B30">
        <w:rPr>
          <w:rFonts w:ascii="Times New Roman" w:hAnsi="Times New Roman" w:cs="Times New Roman"/>
          <w:sz w:val="24"/>
          <w:szCs w:val="24"/>
        </w:rPr>
        <w:pict>
          <v:group id="_x0000_s1212" editas="canvas" style="position:absolute;left:0;text-align:left;margin-left:311.15pt;margin-top:7.4pt;width:139.6pt;height:125.55pt;z-index:251673600;mso-position-horizontal-relative:margin" coordorigin="7323,3448" coordsize="2792,2511">
            <o:lock v:ext="edit" aspectratio="t"/>
            <v:shape id="_x0000_s1213" type="#_x0000_t75" style="position:absolute;left:7323;top:3448;width:2792;height:2511" o:preferrelative="f">
              <v:fill o:detectmouseclick="t"/>
              <v:path o:extrusionok="t" o:connecttype="none"/>
              <o:lock v:ext="edit" text="t"/>
            </v:shape>
            <v:shape id="_x0000_s1214" type="#_x0000_t32" style="position:absolute;left:7324;top:4338;width:1247;height:1" o:connectortype="straight" strokeweight="1pt"/>
            <v:shape id="_x0000_s1215" type="#_x0000_t32" style="position:absolute;left:8570;top:3898;width:1;height:882" o:connectortype="straight" strokeweight="1pt"/>
            <v:shape id="_x0000_s1216" type="#_x0000_t32" style="position:absolute;left:8570;top:3898;width:1198;height:1" o:connectortype="straight" strokeweight="1pt"/>
            <v:shape id="_x0000_s1217" type="#_x0000_t32" style="position:absolute;left:8571;top:4780;width:1198;height:2" o:connectortype="straight" strokeweight="1pt"/>
            <v:shape id="_x0000_s1218" type="#_x0000_t32" style="position:absolute;left:9773;top:3899;width:0;height:883" o:connectortype="straight" strokeweight="1pt"/>
            <v:shape id="_x0000_s1219" type="#_x0000_t32" style="position:absolute;left:9768;top:4339;width:340;height:2" o:connectortype="straight" strokeweight="1pt"/>
            <v:oval id="_x0000_s1220" style="position:absolute;left:7737;top:4111;width:463;height:463" strokeweight="1pt"/>
            <v:oval id="_x0000_s1221" style="position:absolute;left:8948;top:4540;width:463;height:463" strokeweight="1pt">
              <v:textbox inset="2.23519mm,1.1176mm,2.23519mm,1.1176mm">
                <w:txbxContent>
                  <w:p w:rsidR="002569B9" w:rsidRPr="009F0806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V</w:t>
                    </w:r>
                  </w:p>
                </w:txbxContent>
              </v:textbox>
            </v:oval>
            <v:shape id="_x0000_s1222" type="#_x0000_t32" style="position:absolute;left:7324;top:4338;width:1;height:998" o:connectortype="straight" strokeweight="1pt"/>
            <v:shape id="_x0000_s1223" type="#_x0000_t32" style="position:absolute;left:10114;top:4343;width:1;height:997" o:connectortype="straight" strokeweight="1pt"/>
            <v:shape id="_x0000_s1224" type="#_x0000_t32" style="position:absolute;left:7323;top:5326;width:1247;height:1" o:connectortype="straight" strokeweight="1pt"/>
            <v:shape id="_x0000_s1225" type="#_x0000_t32" style="position:absolute;left:8682;top:5326;width:1417;height:1" o:connectortype="straight" strokeweight="1pt"/>
            <v:shape id="_x0000_s1226" type="#_x0000_t32" style="position:absolute;left:8570;top:5099;width:1;height:485" o:connectortype="straight" strokeweight="1pt"/>
            <v:shape id="_x0000_s1227" type="#_x0000_t32" style="position:absolute;left:8671;top:5223;width:1;height:199" o:connectortype="straight" strokeweight="1pt"/>
            <v:rect id="_x0000_s1228" style="position:absolute;left:8891;top:3801;width:617;height:186" fillcolor="black" strokeweight="1pt">
              <v:fill r:id="rId4" o:title="Weave" type="pattern"/>
            </v:rect>
            <v:shape id="_x0000_s1229" type="#_x0000_t32" style="position:absolute;left:7795;top:4184;width:350;height:300" o:connectortype="straight" strokeweight="1pt"/>
            <v:shape id="_x0000_s1230" type="#_x0000_t32" style="position:absolute;left:7795;top:4196;width:350;height:299;flip:y" o:connectortype="straight" strokeweight="1pt"/>
            <v:shape id="_x0000_s1231" type="#_x0000_t202" style="position:absolute;left:7746;top:3737;width:639;height:550" filled="f" stroked="f">
              <v:textbox inset="2.23519mm,1.1176mm,2.23519mm,1.1176mm">
                <w:txbxContent>
                  <w:p w:rsidR="002569B9" w:rsidRPr="009F0806" w:rsidRDefault="002569B9" w:rsidP="002569B9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32" type="#_x0000_t202" style="position:absolute;left:8959;top:3448;width:639;height:551" filled="f" stroked="f">
              <v:textbox inset="2.23519mm,1.1176mm,2.23519mm,1.1176mm">
                <w:txbxContent>
                  <w:p w:rsidR="002569B9" w:rsidRPr="009F0806" w:rsidRDefault="002569B9" w:rsidP="002569B9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33" type="#_x0000_t202" style="position:absolute;left:8320;top:5531;width:638;height:428" filled="f" stroked="f">
              <v:textbox inset="2.23519mm,1.1176mm,2.23519mm,1.1176mm">
                <w:txbxContent>
                  <w:p w:rsidR="002569B9" w:rsidRPr="009F0806" w:rsidRDefault="002569B9" w:rsidP="002569B9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E, r</w:t>
                    </w:r>
                  </w:p>
                </w:txbxContent>
              </v:textbox>
            </v:shape>
            <w10:wrap type="square" anchorx="margin"/>
          </v:group>
        </w:pict>
      </w:r>
      <w:proofErr w:type="spellStart"/>
      <w:r w:rsidRPr="00714E6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714E6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4đ)</w:t>
      </w:r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ơ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14E6D">
        <w:rPr>
          <w:rFonts w:ascii="Times New Roman" w:hAnsi="Times New Roman" w:cs="Times New Roman"/>
          <w:sz w:val="24"/>
          <w:szCs w:val="24"/>
        </w:rPr>
        <w:t xml:space="preserve">0V –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14E6D">
        <w:rPr>
          <w:rFonts w:ascii="Times New Roman" w:hAnsi="Times New Roman" w:cs="Times New Roman"/>
          <w:sz w:val="24"/>
          <w:szCs w:val="24"/>
        </w:rPr>
        <w:t>0W, R</w:t>
      </w:r>
      <w:r w:rsidRPr="00714E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14E6D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</w:rPr>
        <w:t>8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14E6D">
        <w:rPr>
          <w:rFonts w:ascii="Times New Roman" w:hAnsi="Times New Roman" w:cs="Times New Roman"/>
          <w:sz w:val="24"/>
          <w:szCs w:val="24"/>
        </w:rPr>
        <w:sym w:font="Symbol" w:char="F057"/>
      </w:r>
      <w:r w:rsidRPr="00714E6D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E = </w:t>
      </w:r>
      <w:r>
        <w:rPr>
          <w:rFonts w:ascii="Times New Roman" w:hAnsi="Times New Roman" w:cs="Times New Roman"/>
          <w:sz w:val="24"/>
          <w:szCs w:val="24"/>
        </w:rPr>
        <w:t>30</w:t>
      </w:r>
      <w:r w:rsidRPr="00714E6D">
        <w:rPr>
          <w:rFonts w:ascii="Times New Roman" w:hAnsi="Times New Roman" w:cs="Times New Roman"/>
          <w:sz w:val="24"/>
          <w:szCs w:val="24"/>
        </w:rPr>
        <w:t xml:space="preserve"> V,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r =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 w:rsidRPr="00714E6D">
        <w:rPr>
          <w:rFonts w:ascii="Times New Roman" w:hAnsi="Times New Roman" w:cs="Times New Roman"/>
          <w:sz w:val="24"/>
          <w:szCs w:val="24"/>
        </w:rPr>
        <w:sym w:font="Symbol" w:char="F057"/>
      </w:r>
      <w:r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V</w:t>
      </w:r>
      <w:r w:rsidRPr="00714E6D">
        <w:rPr>
          <w:rFonts w:ascii="Times New Roman" w:hAnsi="Times New Roman" w:cs="Times New Roman"/>
          <w:sz w:val="24"/>
          <w:szCs w:val="24"/>
        </w:rPr>
        <w:t>ô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ý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ưở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F377DB">
        <w:rPr>
          <w:rFonts w:ascii="Times New Roman" w:hAnsi="Times New Roman" w:cs="Times New Roman"/>
          <w:b/>
          <w:sz w:val="24"/>
          <w:szCs w:val="24"/>
        </w:rPr>
        <w:t>a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 w:rsidRPr="00714E6D">
        <w:rPr>
          <w:rFonts w:ascii="Times New Roman" w:hAnsi="Times New Roman" w:cs="Times New Roman"/>
          <w:sz w:val="24"/>
          <w:szCs w:val="24"/>
        </w:rPr>
        <w:t>ố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ô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F377DB">
        <w:rPr>
          <w:rFonts w:ascii="Times New Roman" w:hAnsi="Times New Roman" w:cs="Times New Roman"/>
          <w:b/>
          <w:sz w:val="24"/>
          <w:szCs w:val="24"/>
        </w:rPr>
        <w:t>b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á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 w:rsidRPr="00714E6D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F377DB">
        <w:rPr>
          <w:rFonts w:ascii="Times New Roman" w:hAnsi="Times New Roman" w:cs="Times New Roman"/>
          <w:b/>
          <w:sz w:val="24"/>
          <w:szCs w:val="24"/>
        </w:rPr>
        <w:t>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</w:t>
      </w:r>
      <w:r w:rsidRPr="00714E6D">
        <w:rPr>
          <w:rFonts w:ascii="Times New Roman" w:hAnsi="Times New Roman" w:cs="Times New Roman"/>
          <w:sz w:val="24"/>
          <w:szCs w:val="24"/>
        </w:rPr>
        <w:t>ô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goà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4E6D">
        <w:rPr>
          <w:rFonts w:ascii="Times New Roman" w:hAnsi="Times New Roman" w:cs="Times New Roman"/>
          <w:sz w:val="24"/>
          <w:szCs w:val="24"/>
        </w:rPr>
        <w:tab/>
      </w:r>
      <w:r w:rsidRPr="00B84B31">
        <w:rPr>
          <w:rFonts w:ascii="Times New Roman" w:hAnsi="Times New Roman" w:cs="Times New Roman"/>
          <w:b/>
          <w:sz w:val="24"/>
          <w:szCs w:val="24"/>
        </w:rPr>
        <w:t>d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vô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ampe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í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ưở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ampe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á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7DB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569B9" w:rsidRP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Xem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tiếp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mặt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</w:t>
      </w:r>
      <w:proofErr w:type="spellStart"/>
      <w:r w:rsidRPr="002569B9">
        <w:rPr>
          <w:rFonts w:ascii="Times New Roman" w:hAnsi="Times New Roman" w:cs="Times New Roman"/>
          <w:b/>
          <w:i/>
          <w:sz w:val="26"/>
          <w:szCs w:val="24"/>
        </w:rPr>
        <w:t>sau</w:t>
      </w:r>
      <w:proofErr w:type="spellEnd"/>
      <w:r w:rsidRPr="002569B9">
        <w:rPr>
          <w:rFonts w:ascii="Times New Roman" w:hAnsi="Times New Roman" w:cs="Times New Roman"/>
          <w:b/>
          <w:i/>
          <w:sz w:val="26"/>
          <w:szCs w:val="24"/>
        </w:rPr>
        <w:t xml:space="preserve"> ……</w:t>
      </w:r>
    </w:p>
    <w:p w:rsidR="002569B9" w:rsidRP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4"/>
        </w:rPr>
      </w:pPr>
    </w:p>
    <w:p w:rsidR="00C325D5" w:rsidRPr="00714E6D" w:rsidRDefault="00B37B30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B30">
        <w:rPr>
          <w:rFonts w:ascii="Times New Roman" w:hAnsi="Times New Roman" w:cs="Times New Roman"/>
          <w:b/>
          <w:sz w:val="24"/>
          <w:szCs w:val="24"/>
        </w:rPr>
        <w:pict>
          <v:group id="_x0000_s1071" editas="canvas" style="position:absolute;left:0;text-align:left;margin-left:292.9pt;margin-top:46.45pt;width:158.4pt;height:142.8pt;z-index:251664384;mso-position-horizontal-relative:margin" coordorigin="4221,2730" coordsize="3168,2856">
            <o:lock v:ext="edit" aspectratio="t"/>
            <v:shape id="_x0000_s1072" type="#_x0000_t75" style="position:absolute;left:4221;top:2730;width:3168;height:2856" o:preferrelative="f">
              <v:fill o:detectmouseclick="t"/>
              <v:path o:extrusionok="t" o:connecttype="none"/>
              <o:lock v:ext="edit" text="t"/>
            </v:shape>
            <v:shape id="_x0000_s1073" type="#_x0000_t32" style="position:absolute;left:4228;top:3133;width:1247;height:1" o:connectortype="straight" strokeweight="1pt"/>
            <v:shape id="_x0000_s1074" type="#_x0000_t32" style="position:absolute;left:4233;top:3136;width:1;height:1644" o:connectortype="straight" strokeweight="1pt"/>
            <v:shape id="_x0000_s1076" type="#_x0000_t202" style="position:absolute;left:5071;top:5184;width:820;height:402" filled="f" stroked="f">
              <v:textbox style="mso-next-textbox:#_x0000_s1076">
                <w:txbxContent>
                  <w:p w:rsidR="00C325D5" w:rsidRPr="002F231B" w:rsidRDefault="00C325D5" w:rsidP="00C325D5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077" type="#_x0000_t32" style="position:absolute;left:5495;top:2886;width:1;height:510" o:connectortype="straight" strokeweight="1pt"/>
            <v:shape id="_x0000_s1078" type="#_x0000_t32" style="position:absolute;left:5579;top:3007;width:1;height:227" o:connectortype="straight" strokeweight="1pt"/>
            <v:shape id="_x0000_s1079" type="#_x0000_t32" style="position:absolute;left:7359;top:3126;width:1;height:1644" o:connectortype="straight" strokeweight="1pt"/>
            <v:shape id="_x0000_s1080" type="#_x0000_t32" style="position:absolute;left:4510;top:4445;width:397;height:1" o:connectortype="straight" strokeweight="1pt"/>
            <v:shape id="_x0000_s1081" type="#_x0000_t32" style="position:absolute;left:4520;top:4437;width:1;height:737" o:connectortype="straight" strokeweight="1pt"/>
            <v:shape id="_x0000_s1082" type="#_x0000_t32" style="position:absolute;left:5170;top:4445;width:397;height:1" o:connectortype="straight" strokeweight="1pt"/>
            <v:shape id="_x0000_s1083" type="#_x0000_t32" style="position:absolute;left:4530;top:5165;width:1757;height:1" o:connectortype="straight" strokeweight="1pt"/>
            <v:oval id="_x0000_s1084" style="position:absolute;left:4756;top:4224;width:438;height:438" strokeweight="1pt">
              <v:textbox style="mso-next-textbox:#_x0000_s1084">
                <w:txbxContent>
                  <w:p w:rsidR="00C325D5" w:rsidRPr="002F231B" w:rsidRDefault="00C325D5" w:rsidP="00C325D5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085" type="#_x0000_t32" style="position:absolute;left:4820;top:4288;width:310;height:310" o:connectortype="straight" strokeweight="1pt"/>
            <v:shape id="_x0000_s1086" type="#_x0000_t32" style="position:absolute;left:4820;top:4288;width:310;height:310;flip:x" o:connectortype="straight" strokeweight="1pt"/>
            <v:shape id="_x0000_s1087" type="#_x0000_t202" style="position:absolute;left:4592;top:3815;width:820;height:509" filled="f" stroked="f">
              <v:textbox style="mso-next-textbox:#_x0000_s1087">
                <w:txbxContent>
                  <w:p w:rsidR="00C325D5" w:rsidRPr="002F231B" w:rsidRDefault="00C325D5" w:rsidP="00C325D5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91" type="#_x0000_t202" style="position:absolute;left:6475;top:4136;width:820;height:509" filled="f" stroked="f">
              <v:textbox style="mso-next-textbox:#_x0000_s1091">
                <w:txbxContent>
                  <w:p w:rsidR="00C325D5" w:rsidRPr="002F231B" w:rsidRDefault="00C325D5" w:rsidP="00C325D5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092" type="#_x0000_t32" style="position:absolute;left:4221;top:4783;width:283;height:1" o:connectortype="straight" strokeweight="1pt"/>
            <v:rect id="_x0000_s1093" style="position:absolute;left:5154;top:5056;width:540;height:190" fillcolor="black" strokeweight="1pt">
              <v:fill r:id="rId4" o:title="Weave" type="pattern"/>
            </v:rect>
            <v:shape id="_x0000_s1094" type="#_x0000_t202" style="position:absolute;left:5421;top:3824;width:820;height:509" filled="f" stroked="f">
              <v:textbox style="mso-next-textbox:#_x0000_s1094">
                <w:txbxContent>
                  <w:p w:rsidR="00C325D5" w:rsidRPr="002F231B" w:rsidRDefault="00C325D5" w:rsidP="00C325D5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95" type="#_x0000_t32" style="position:absolute;left:5910;top:4445;width:397;height:1" o:connectortype="straight" strokeweight="1pt"/>
            <v:rect id="_x0000_s1096" style="position:absolute;left:5530;top:4350;width:540;height:190" fillcolor="black" strokeweight="1pt">
              <v:fill r:id="rId4" o:title="Weave" type="pattern"/>
            </v:rect>
            <v:shape id="_x0000_s1097" type="#_x0000_t32" style="position:absolute;left:6300;top:4437;width:1;height:737" o:connectortype="straight" strokeweight="1pt"/>
            <v:shape id="_x0000_s1099" type="#_x0000_t32" style="position:absolute;left:5666;top:2884;width:1;height:510" o:connectortype="straight" strokeweight="1pt"/>
            <v:shape id="_x0000_s1100" type="#_x0000_t32" style="position:absolute;left:5755;top:2996;width:1;height:227" o:connectortype="straight" strokeweight="1pt"/>
            <v:shape id="_x0000_s1101" type="#_x0000_t32" style="position:absolute;left:5838;top:2884;width:1;height:510" o:connectortype="straight" strokeweight="1pt"/>
            <v:shape id="_x0000_s1102" type="#_x0000_t32" style="position:absolute;left:5910;top:2996;width:1;height:227" o:connectortype="straight" strokeweight="1pt"/>
            <v:shape id="_x0000_s1104" type="#_x0000_t32" style="position:absolute;left:5995;top:2890;width:1;height:510" o:connectortype="straight" strokeweight="1pt"/>
            <v:shape id="_x0000_s1105" type="#_x0000_t32" style="position:absolute;left:6089;top:3002;width:1;height:227" o:connectortype="straight" strokeweight="1pt"/>
            <v:shape id="_x0000_s1106" type="#_x0000_t32" style="position:absolute;left:6103;top:3136;width:1247;height:1" o:connectortype="straight" strokeweight="1pt"/>
            <v:oval id="_x0000_s1109" style="position:absolute;left:6657;top:4542;width:442;height:442" strokeweight="1pt">
              <v:textbox style="mso-next-textbox:#_x0000_s1109">
                <w:txbxContent>
                  <w:p w:rsidR="00C325D5" w:rsidRPr="002F231B" w:rsidRDefault="00C325D5" w:rsidP="00C325D5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110" type="#_x0000_t32" style="position:absolute;left:6804;top:4648;width:1;height:227" o:connectortype="straight" strokeweight="1pt"/>
            <v:shape id="_x0000_s1111" type="#_x0000_t32" style="position:absolute;left:6958;top:4641;width:1;height:227" o:connectortype="straight" strokeweight="1pt"/>
            <v:shape id="_x0000_s1112" type="#_x0000_t32" style="position:absolute;left:7154;top:4560;width:1;height:397;rotation:-90" o:connectortype="straight" strokeweight="1pt"/>
            <v:shape id="_x0000_s1113" type="#_x0000_t32" style="position:absolute;left:6552;top:4511;width:1;height:510;rotation:-90" o:connectortype="straight" strokeweight="1pt"/>
            <w10:wrap type="square" anchorx="margin"/>
          </v:group>
        </w:pict>
      </w:r>
      <w:proofErr w:type="spellStart"/>
      <w:r w:rsidR="00C325D5" w:rsidRPr="00714E6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="00C325D5"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47D8B">
        <w:rPr>
          <w:rFonts w:ascii="Times New Roman" w:hAnsi="Times New Roman" w:cs="Times New Roman"/>
          <w:b/>
          <w:sz w:val="24"/>
          <w:szCs w:val="24"/>
        </w:rPr>
        <w:t>3</w:t>
      </w:r>
      <w:r w:rsidR="00C325D5" w:rsidRPr="00714E6D">
        <w:rPr>
          <w:rFonts w:ascii="Times New Roman" w:hAnsi="Times New Roman" w:cs="Times New Roman"/>
          <w:b/>
          <w:sz w:val="24"/>
          <w:szCs w:val="24"/>
        </w:rPr>
        <w:t>:</w:t>
      </w:r>
      <w:r w:rsidR="001B6F88">
        <w:rPr>
          <w:rFonts w:ascii="Times New Roman" w:hAnsi="Times New Roman" w:cs="Times New Roman"/>
          <w:b/>
          <w:sz w:val="24"/>
          <w:szCs w:val="24"/>
        </w:rPr>
        <w:t xml:space="preserve"> (4đ)</w:t>
      </w:r>
      <w:r w:rsidR="00C325D5"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sơ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4 pin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giố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pin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E = 18 V,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r = 0</w:t>
      </w:r>
      <w:proofErr w:type="gramStart"/>
      <w:r w:rsidR="00947D8B" w:rsidRPr="00947D8B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r w:rsidR="00947D8B"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="00947D8B" w:rsidRPr="00947D8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30V – 45W, R</w:t>
      </w:r>
      <w:r w:rsidR="00947D8B" w:rsidRPr="00947D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7D8B" w:rsidRPr="00947D8B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20 </w:t>
      </w:r>
      <w:proofErr w:type="gramEnd"/>
      <w:r w:rsidR="00947D8B"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="00947D8B" w:rsidRPr="00947D8B">
        <w:rPr>
          <w:rFonts w:ascii="Times New Roman" w:hAnsi="Times New Roman" w:cs="Times New Roman"/>
          <w:sz w:val="24"/>
          <w:szCs w:val="24"/>
        </w:rPr>
        <w:t>, R</w:t>
      </w:r>
      <w:r w:rsidR="00947D8B" w:rsidRPr="00947D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47D8B" w:rsidRPr="00947D8B">
        <w:rPr>
          <w:rFonts w:ascii="Times New Roman" w:hAnsi="Times New Roman" w:cs="Times New Roman"/>
          <w:sz w:val="24"/>
          <w:szCs w:val="24"/>
        </w:rPr>
        <w:t xml:space="preserve"> = 60 </w:t>
      </w:r>
      <w:r w:rsidR="00947D8B"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="00947D8B" w:rsidRPr="00947D8B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sunfat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(CuSO</w:t>
      </w:r>
      <w:r w:rsidR="00947D8B" w:rsidRPr="00947D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47D8B" w:rsidRPr="00947D8B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(Cu),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7D8B" w:rsidRPr="00947D8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947D8B" w:rsidRPr="00947D8B">
        <w:rPr>
          <w:rFonts w:ascii="Times New Roman" w:hAnsi="Times New Roman" w:cs="Times New Roman"/>
          <w:sz w:val="24"/>
          <w:szCs w:val="24"/>
        </w:rPr>
        <w:t xml:space="preserve"> R</w:t>
      </w:r>
      <w:r w:rsidR="00947D8B" w:rsidRPr="00947D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47D8B" w:rsidRPr="00947D8B">
        <w:rPr>
          <w:rFonts w:ascii="Times New Roman" w:hAnsi="Times New Roman" w:cs="Times New Roman"/>
          <w:sz w:val="24"/>
          <w:szCs w:val="24"/>
        </w:rPr>
        <w:t xml:space="preserve"> = 14 </w:t>
      </w:r>
      <w:r w:rsidR="00947D8B"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="00947D8B" w:rsidRPr="00947D8B">
        <w:rPr>
          <w:rFonts w:ascii="Times New Roman" w:hAnsi="Times New Roman" w:cs="Times New Roman"/>
          <w:sz w:val="24"/>
          <w:szCs w:val="24"/>
        </w:rPr>
        <w:t>.</w:t>
      </w:r>
    </w:p>
    <w:p w:rsidR="00C325D5" w:rsidRPr="00714E6D" w:rsidRDefault="00C325D5" w:rsidP="002569B9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4422F">
        <w:rPr>
          <w:rFonts w:ascii="Times New Roman" w:hAnsi="Times New Roman" w:cs="Times New Roman"/>
          <w:b/>
          <w:sz w:val="24"/>
          <w:szCs w:val="24"/>
        </w:rPr>
        <w:t>a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97C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397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97C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0E397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97C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="000E397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 w:rsidR="001B6F88">
        <w:rPr>
          <w:rFonts w:ascii="Times New Roman" w:hAnsi="Times New Roman" w:cs="Times New Roman"/>
          <w:sz w:val="24"/>
          <w:szCs w:val="24"/>
        </w:rPr>
        <w:t xml:space="preserve"> </w:t>
      </w:r>
      <w:r w:rsidR="001B6F88" w:rsidRPr="001B6F88">
        <w:rPr>
          <w:rFonts w:ascii="Times New Roman" w:hAnsi="Times New Roman" w:cs="Times New Roman"/>
          <w:b/>
          <w:sz w:val="24"/>
          <w:szCs w:val="24"/>
        </w:rPr>
        <w:t>(1đ)</w:t>
      </w:r>
    </w:p>
    <w:p w:rsidR="00C325D5" w:rsidRPr="00714E6D" w:rsidRDefault="000E397C" w:rsidP="002569B9">
      <w:pPr>
        <w:tabs>
          <w:tab w:val="left" w:pos="284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22F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khỏi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r w:rsidR="0094422F">
        <w:rPr>
          <w:rFonts w:ascii="Times New Roman" w:hAnsi="Times New Roman" w:cs="Times New Roman"/>
          <w:sz w:val="24"/>
          <w:szCs w:val="24"/>
        </w:rPr>
        <w:t>32</w:t>
      </w:r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r w:rsidR="0094422F">
        <w:rPr>
          <w:rFonts w:ascii="Times New Roman" w:hAnsi="Times New Roman" w:cs="Times New Roman"/>
          <w:sz w:val="24"/>
          <w:szCs w:val="24"/>
        </w:rPr>
        <w:t>10</w:t>
      </w:r>
      <w:r w:rsidR="00C325D5"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25D5" w:rsidRPr="00714E6D">
        <w:rPr>
          <w:rFonts w:ascii="Times New Roman" w:hAnsi="Times New Roman" w:cs="Times New Roman"/>
          <w:sz w:val="24"/>
          <w:szCs w:val="24"/>
        </w:rPr>
        <w:t>giây</w:t>
      </w:r>
      <w:proofErr w:type="spellEnd"/>
      <w:r w:rsidR="001B42F8" w:rsidRPr="00714E6D">
        <w:rPr>
          <w:rFonts w:ascii="Times New Roman" w:hAnsi="Times New Roman" w:cs="Times New Roman"/>
          <w:sz w:val="24"/>
          <w:szCs w:val="24"/>
        </w:rPr>
        <w:t>?</w:t>
      </w:r>
      <w:r w:rsidR="001B42F8">
        <w:rPr>
          <w:rFonts w:ascii="Times New Roman" w:hAnsi="Times New Roman" w:cs="Times New Roman"/>
          <w:sz w:val="24"/>
          <w:szCs w:val="24"/>
        </w:rPr>
        <w:t xml:space="preserve"> (Cu: A = 64, n = 2)</w:t>
      </w:r>
      <w:r w:rsidR="001B6F88">
        <w:rPr>
          <w:rFonts w:ascii="Times New Roman" w:hAnsi="Times New Roman" w:cs="Times New Roman"/>
          <w:sz w:val="24"/>
          <w:szCs w:val="24"/>
        </w:rPr>
        <w:t xml:space="preserve"> </w:t>
      </w:r>
      <w:r w:rsidR="001B6F88" w:rsidRPr="001B6F88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94422F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22F"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è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V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ê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̉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èn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sá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ình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ườ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,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̀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phả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ắc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êm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vớ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ột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iện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rơ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̉ R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5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ằ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ao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nhiêu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?</w:t>
      </w:r>
      <w:proofErr w:type="gram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gram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R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 xml:space="preserve">5 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ă</w:t>
      </w:r>
      <w:proofErr w:type="gram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́c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nố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iếp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hay song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so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vớ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?</w:t>
      </w:r>
      <w:r w:rsidR="001B6F88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 w:rsidR="001B6F88" w:rsidRPr="001B6F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(2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Hết</w:t>
      </w:r>
      <w:proofErr w:type="spellEnd"/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.</w:t>
      </w:r>
      <w:proofErr w:type="gramEnd"/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B30">
        <w:rPr>
          <w:rFonts w:ascii="Times New Roman" w:hAnsi="Times New Roman" w:cs="Times New Roman"/>
          <w:b/>
          <w:sz w:val="24"/>
          <w:szCs w:val="24"/>
        </w:rPr>
        <w:pict>
          <v:group id="_x0000_s1235" editas="canvas" style="position:absolute;left:0;text-align:left;margin-left:292.9pt;margin-top:46.45pt;width:158.4pt;height:142.8pt;z-index:251676672;mso-position-horizontal-relative:margin" coordorigin="4221,2730" coordsize="3168,2856">
            <o:lock v:ext="edit" aspectratio="t"/>
            <v:shape id="_x0000_s1236" type="#_x0000_t75" style="position:absolute;left:4221;top:2730;width:3168;height:2856" o:preferrelative="f">
              <v:fill o:detectmouseclick="t"/>
              <v:path o:extrusionok="t" o:connecttype="none"/>
              <o:lock v:ext="edit" text="t"/>
            </v:shape>
            <v:shape id="_x0000_s1237" type="#_x0000_t32" style="position:absolute;left:4228;top:3133;width:1247;height:1" o:connectortype="straight" strokeweight="1pt"/>
            <v:shape id="_x0000_s1238" type="#_x0000_t32" style="position:absolute;left:4233;top:3136;width:1;height:1644" o:connectortype="straight" strokeweight="1pt"/>
            <v:shape id="_x0000_s1239" type="#_x0000_t202" style="position:absolute;left:5071;top:5184;width:820;height:402" filled="f" stroked="f">
              <v:textbox style="mso-next-textbox:#_x0000_s1239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240" type="#_x0000_t32" style="position:absolute;left:5495;top:2886;width:1;height:510" o:connectortype="straight" strokeweight="1pt"/>
            <v:shape id="_x0000_s1241" type="#_x0000_t32" style="position:absolute;left:5579;top:3007;width:1;height:227" o:connectortype="straight" strokeweight="1pt"/>
            <v:shape id="_x0000_s1242" type="#_x0000_t32" style="position:absolute;left:7359;top:3126;width:1;height:1644" o:connectortype="straight" strokeweight="1pt"/>
            <v:shape id="_x0000_s1243" type="#_x0000_t32" style="position:absolute;left:4510;top:4445;width:397;height:1" o:connectortype="straight" strokeweight="1pt"/>
            <v:shape id="_x0000_s1244" type="#_x0000_t32" style="position:absolute;left:4520;top:4437;width:1;height:737" o:connectortype="straight" strokeweight="1pt"/>
            <v:shape id="_x0000_s1245" type="#_x0000_t32" style="position:absolute;left:5170;top:4445;width:397;height:1" o:connectortype="straight" strokeweight="1pt"/>
            <v:shape id="_x0000_s1246" type="#_x0000_t32" style="position:absolute;left:4530;top:5165;width:1757;height:1" o:connectortype="straight" strokeweight="1pt"/>
            <v:oval id="_x0000_s1247" style="position:absolute;left:4756;top:4224;width:438;height:438" strokeweight="1pt">
              <v:textbox style="mso-next-textbox:#_x0000_s1247">
                <w:txbxContent>
                  <w:p w:rsidR="002569B9" w:rsidRPr="002F231B" w:rsidRDefault="002569B9" w:rsidP="002569B9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248" type="#_x0000_t32" style="position:absolute;left:4820;top:4288;width:310;height:310" o:connectortype="straight" strokeweight="1pt"/>
            <v:shape id="_x0000_s1249" type="#_x0000_t32" style="position:absolute;left:4820;top:4288;width:310;height:310;flip:x" o:connectortype="straight" strokeweight="1pt"/>
            <v:shape id="_x0000_s1250" type="#_x0000_t202" style="position:absolute;left:4592;top:3815;width:820;height:509" filled="f" stroked="f">
              <v:textbox style="mso-next-textbox:#_x0000_s1250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51" type="#_x0000_t202" style="position:absolute;left:6475;top:4136;width:820;height:509" filled="f" stroked="f">
              <v:textbox style="mso-next-textbox:#_x0000_s1251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252" type="#_x0000_t32" style="position:absolute;left:4221;top:4783;width:283;height:1" o:connectortype="straight" strokeweight="1pt"/>
            <v:rect id="_x0000_s1253" style="position:absolute;left:5154;top:5056;width:540;height:190" fillcolor="black" strokeweight="1pt">
              <v:fill r:id="rId4" o:title="Weave" type="pattern"/>
            </v:rect>
            <v:shape id="_x0000_s1254" type="#_x0000_t202" style="position:absolute;left:5421;top:3824;width:820;height:509" filled="f" stroked="f">
              <v:textbox style="mso-next-textbox:#_x0000_s1254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55" type="#_x0000_t32" style="position:absolute;left:5910;top:4445;width:397;height:1" o:connectortype="straight" strokeweight="1pt"/>
            <v:rect id="_x0000_s1256" style="position:absolute;left:5530;top:4350;width:540;height:190" fillcolor="black" strokeweight="1pt">
              <v:fill r:id="rId4" o:title="Weave" type="pattern"/>
            </v:rect>
            <v:shape id="_x0000_s1257" type="#_x0000_t32" style="position:absolute;left:6300;top:4437;width:1;height:737" o:connectortype="straight" strokeweight="1pt"/>
            <v:shape id="_x0000_s1258" type="#_x0000_t32" style="position:absolute;left:5666;top:2884;width:1;height:510" o:connectortype="straight" strokeweight="1pt"/>
            <v:shape id="_x0000_s1259" type="#_x0000_t32" style="position:absolute;left:5755;top:2996;width:1;height:227" o:connectortype="straight" strokeweight="1pt"/>
            <v:shape id="_x0000_s1260" type="#_x0000_t32" style="position:absolute;left:5838;top:2884;width:1;height:510" o:connectortype="straight" strokeweight="1pt"/>
            <v:shape id="_x0000_s1261" type="#_x0000_t32" style="position:absolute;left:5910;top:2996;width:1;height:227" o:connectortype="straight" strokeweight="1pt"/>
            <v:shape id="_x0000_s1262" type="#_x0000_t32" style="position:absolute;left:5995;top:2890;width:1;height:510" o:connectortype="straight" strokeweight="1pt"/>
            <v:shape id="_x0000_s1263" type="#_x0000_t32" style="position:absolute;left:6089;top:3002;width:1;height:227" o:connectortype="straight" strokeweight="1pt"/>
            <v:shape id="_x0000_s1264" type="#_x0000_t32" style="position:absolute;left:6103;top:3136;width:1247;height:1" o:connectortype="straight" strokeweight="1pt"/>
            <v:oval id="_x0000_s1265" style="position:absolute;left:6657;top:4542;width:442;height:442" strokeweight="1pt">
              <v:textbox style="mso-next-textbox:#_x0000_s1265">
                <w:txbxContent>
                  <w:p w:rsidR="002569B9" w:rsidRPr="002F231B" w:rsidRDefault="002569B9" w:rsidP="002569B9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266" type="#_x0000_t32" style="position:absolute;left:6804;top:4648;width:1;height:227" o:connectortype="straight" strokeweight="1pt"/>
            <v:shape id="_x0000_s1267" type="#_x0000_t32" style="position:absolute;left:6958;top:4641;width:1;height:227" o:connectortype="straight" strokeweight="1pt"/>
            <v:shape id="_x0000_s1268" type="#_x0000_t32" style="position:absolute;left:7154;top:4560;width:1;height:397;rotation:-90" o:connectortype="straight" strokeweight="1pt"/>
            <v:shape id="_x0000_s1269" type="#_x0000_t32" style="position:absolute;left:6552;top:4511;width:1;height:510;rotation:-90" o:connectortype="straight" strokeweight="1pt"/>
            <w10:wrap type="square" anchorx="margin"/>
          </v:group>
        </w:pict>
      </w:r>
      <w:proofErr w:type="spellStart"/>
      <w:r w:rsidRPr="00714E6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714E6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4đ)</w:t>
      </w:r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sơ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4 pin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giố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pin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E = 18 V,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r = 0</w:t>
      </w:r>
      <w:proofErr w:type="gramStart"/>
      <w:r w:rsidRPr="00947D8B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30V – 45W, R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D8B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947D8B">
        <w:rPr>
          <w:rFonts w:ascii="Times New Roman" w:hAnsi="Times New Roman" w:cs="Times New Roman"/>
          <w:sz w:val="24"/>
          <w:szCs w:val="24"/>
        </w:rPr>
        <w:t xml:space="preserve">20 </w:t>
      </w:r>
      <w:proofErr w:type="gramEnd"/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>, R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D8B">
        <w:rPr>
          <w:rFonts w:ascii="Times New Roman" w:hAnsi="Times New Roman" w:cs="Times New Roman"/>
          <w:sz w:val="24"/>
          <w:szCs w:val="24"/>
        </w:rPr>
        <w:t xml:space="preserve"> = 60 </w:t>
      </w:r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sunfat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(CuSO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47D8B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(Cu),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R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D8B">
        <w:rPr>
          <w:rFonts w:ascii="Times New Roman" w:hAnsi="Times New Roman" w:cs="Times New Roman"/>
          <w:sz w:val="24"/>
          <w:szCs w:val="24"/>
        </w:rPr>
        <w:t xml:space="preserve"> = 14 </w:t>
      </w:r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>.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4422F">
        <w:rPr>
          <w:rFonts w:ascii="Times New Roman" w:hAnsi="Times New Roman" w:cs="Times New Roman"/>
          <w:b/>
          <w:sz w:val="24"/>
          <w:szCs w:val="24"/>
        </w:rPr>
        <w:t>a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6F88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Pr="00714E6D" w:rsidRDefault="002569B9" w:rsidP="002569B9">
      <w:pPr>
        <w:tabs>
          <w:tab w:val="left" w:pos="284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22F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hỏ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2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giây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(Cu: A = 64, n = 2) </w:t>
      </w:r>
      <w:r w:rsidRPr="001B6F88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22F"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è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V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ê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̉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èn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sá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ình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ườ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,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̀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phả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ắc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êm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vớ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ột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iện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rơ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̉ R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5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ằ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ao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nhiêu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?</w:t>
      </w:r>
      <w:proofErr w:type="gram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gram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R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 xml:space="preserve">5 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ă</w:t>
      </w:r>
      <w:proofErr w:type="gram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́c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nố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iếp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hay song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so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vớ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?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 w:rsidRPr="001B6F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(2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Hết</w:t>
      </w:r>
      <w:proofErr w:type="spellEnd"/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.</w:t>
      </w:r>
      <w:proofErr w:type="gramEnd"/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Pr="00714E6D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B30">
        <w:rPr>
          <w:rFonts w:ascii="Times New Roman" w:hAnsi="Times New Roman" w:cs="Times New Roman"/>
          <w:b/>
          <w:sz w:val="24"/>
          <w:szCs w:val="24"/>
        </w:rPr>
        <w:pict>
          <v:group id="_x0000_s1270" editas="canvas" style="position:absolute;left:0;text-align:left;margin-left:292.9pt;margin-top:46.45pt;width:158.4pt;height:142.8pt;z-index:251678720;mso-position-horizontal-relative:margin" coordorigin="4221,2730" coordsize="3168,2856">
            <o:lock v:ext="edit" aspectratio="t"/>
            <v:shape id="_x0000_s1271" type="#_x0000_t75" style="position:absolute;left:4221;top:2730;width:3168;height:2856" o:preferrelative="f">
              <v:fill o:detectmouseclick="t"/>
              <v:path o:extrusionok="t" o:connecttype="none"/>
              <o:lock v:ext="edit" text="t"/>
            </v:shape>
            <v:shape id="_x0000_s1272" type="#_x0000_t32" style="position:absolute;left:4228;top:3133;width:1247;height:1" o:connectortype="straight" strokeweight="1pt"/>
            <v:shape id="_x0000_s1273" type="#_x0000_t32" style="position:absolute;left:4233;top:3136;width:1;height:1644" o:connectortype="straight" strokeweight="1pt"/>
            <v:shape id="_x0000_s1274" type="#_x0000_t202" style="position:absolute;left:5071;top:5184;width:820;height:402" filled="f" stroked="f">
              <v:textbox style="mso-next-textbox:#_x0000_s1274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275" type="#_x0000_t32" style="position:absolute;left:5495;top:2886;width:1;height:510" o:connectortype="straight" strokeweight="1pt"/>
            <v:shape id="_x0000_s1276" type="#_x0000_t32" style="position:absolute;left:5579;top:3007;width:1;height:227" o:connectortype="straight" strokeweight="1pt"/>
            <v:shape id="_x0000_s1277" type="#_x0000_t32" style="position:absolute;left:7359;top:3126;width:1;height:1644" o:connectortype="straight" strokeweight="1pt"/>
            <v:shape id="_x0000_s1278" type="#_x0000_t32" style="position:absolute;left:4510;top:4445;width:397;height:1" o:connectortype="straight" strokeweight="1pt"/>
            <v:shape id="_x0000_s1279" type="#_x0000_t32" style="position:absolute;left:4520;top:4437;width:1;height:737" o:connectortype="straight" strokeweight="1pt"/>
            <v:shape id="_x0000_s1280" type="#_x0000_t32" style="position:absolute;left:5170;top:4445;width:397;height:1" o:connectortype="straight" strokeweight="1pt"/>
            <v:shape id="_x0000_s1281" type="#_x0000_t32" style="position:absolute;left:4530;top:5165;width:1757;height:1" o:connectortype="straight" strokeweight="1pt"/>
            <v:oval id="_x0000_s1282" style="position:absolute;left:4756;top:4224;width:438;height:438" strokeweight="1pt">
              <v:textbox style="mso-next-textbox:#_x0000_s1282">
                <w:txbxContent>
                  <w:p w:rsidR="002569B9" w:rsidRPr="002F231B" w:rsidRDefault="002569B9" w:rsidP="002569B9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283" type="#_x0000_t32" style="position:absolute;left:4820;top:4288;width:310;height:310" o:connectortype="straight" strokeweight="1pt"/>
            <v:shape id="_x0000_s1284" type="#_x0000_t32" style="position:absolute;left:4820;top:4288;width:310;height:310;flip:x" o:connectortype="straight" strokeweight="1pt"/>
            <v:shape id="_x0000_s1285" type="#_x0000_t202" style="position:absolute;left:4592;top:3815;width:820;height:509" filled="f" stroked="f">
              <v:textbox style="mso-next-textbox:#_x0000_s1285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86" type="#_x0000_t202" style="position:absolute;left:6475;top:4136;width:820;height:509" filled="f" stroked="f">
              <v:textbox style="mso-next-textbox:#_x0000_s1286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287" type="#_x0000_t32" style="position:absolute;left:4221;top:4783;width:283;height:1" o:connectortype="straight" strokeweight="1pt"/>
            <v:rect id="_x0000_s1288" style="position:absolute;left:5154;top:5056;width:540;height:190" fillcolor="black" strokeweight="1pt">
              <v:fill r:id="rId4" o:title="Weave" type="pattern"/>
            </v:rect>
            <v:shape id="_x0000_s1289" type="#_x0000_t202" style="position:absolute;left:5421;top:3824;width:820;height:509" filled="f" stroked="f">
              <v:textbox style="mso-next-textbox:#_x0000_s1289">
                <w:txbxContent>
                  <w:p w:rsidR="002569B9" w:rsidRPr="002F231B" w:rsidRDefault="002569B9" w:rsidP="002569B9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90" type="#_x0000_t32" style="position:absolute;left:5910;top:4445;width:397;height:1" o:connectortype="straight" strokeweight="1pt"/>
            <v:rect id="_x0000_s1291" style="position:absolute;left:5530;top:4350;width:540;height:190" fillcolor="black" strokeweight="1pt">
              <v:fill r:id="rId4" o:title="Weave" type="pattern"/>
            </v:rect>
            <v:shape id="_x0000_s1292" type="#_x0000_t32" style="position:absolute;left:6300;top:4437;width:1;height:737" o:connectortype="straight" strokeweight="1pt"/>
            <v:shape id="_x0000_s1293" type="#_x0000_t32" style="position:absolute;left:5666;top:2884;width:1;height:510" o:connectortype="straight" strokeweight="1pt"/>
            <v:shape id="_x0000_s1294" type="#_x0000_t32" style="position:absolute;left:5755;top:2996;width:1;height:227" o:connectortype="straight" strokeweight="1pt"/>
            <v:shape id="_x0000_s1295" type="#_x0000_t32" style="position:absolute;left:5838;top:2884;width:1;height:510" o:connectortype="straight" strokeweight="1pt"/>
            <v:shape id="_x0000_s1296" type="#_x0000_t32" style="position:absolute;left:5910;top:2996;width:1;height:227" o:connectortype="straight" strokeweight="1pt"/>
            <v:shape id="_x0000_s1297" type="#_x0000_t32" style="position:absolute;left:5995;top:2890;width:1;height:510" o:connectortype="straight" strokeweight="1pt"/>
            <v:shape id="_x0000_s1298" type="#_x0000_t32" style="position:absolute;left:6089;top:3002;width:1;height:227" o:connectortype="straight" strokeweight="1pt"/>
            <v:shape id="_x0000_s1299" type="#_x0000_t32" style="position:absolute;left:6103;top:3136;width:1247;height:1" o:connectortype="straight" strokeweight="1pt"/>
            <v:oval id="_x0000_s1300" style="position:absolute;left:6657;top:4542;width:442;height:442" strokeweight="1pt">
              <v:textbox style="mso-next-textbox:#_x0000_s1300">
                <w:txbxContent>
                  <w:p w:rsidR="002569B9" w:rsidRPr="002F231B" w:rsidRDefault="002569B9" w:rsidP="002569B9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301" type="#_x0000_t32" style="position:absolute;left:6804;top:4648;width:1;height:227" o:connectortype="straight" strokeweight="1pt"/>
            <v:shape id="_x0000_s1302" type="#_x0000_t32" style="position:absolute;left:6958;top:4641;width:1;height:227" o:connectortype="straight" strokeweight="1pt"/>
            <v:shape id="_x0000_s1303" type="#_x0000_t32" style="position:absolute;left:7154;top:4560;width:1;height:397;rotation:-90" o:connectortype="straight" strokeweight="1pt"/>
            <v:shape id="_x0000_s1304" type="#_x0000_t32" style="position:absolute;left:6552;top:4511;width:1;height:510;rotation:-90" o:connectortype="straight" strokeweight="1pt"/>
            <w10:wrap type="square" anchorx="margin"/>
          </v:group>
        </w:pict>
      </w:r>
      <w:proofErr w:type="spellStart"/>
      <w:r w:rsidRPr="00714E6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714E6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4đ)</w:t>
      </w:r>
      <w:r w:rsidRPr="00714E6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sơ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4 pin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giố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pin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E = 18 V,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r = 0</w:t>
      </w:r>
      <w:proofErr w:type="gramStart"/>
      <w:r w:rsidRPr="00947D8B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è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30V – 45W, R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7D8B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947D8B">
        <w:rPr>
          <w:rFonts w:ascii="Times New Roman" w:hAnsi="Times New Roman" w:cs="Times New Roman"/>
          <w:sz w:val="24"/>
          <w:szCs w:val="24"/>
        </w:rPr>
        <w:t xml:space="preserve">20 </w:t>
      </w:r>
      <w:proofErr w:type="gramEnd"/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>, R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D8B">
        <w:rPr>
          <w:rFonts w:ascii="Times New Roman" w:hAnsi="Times New Roman" w:cs="Times New Roman"/>
          <w:sz w:val="24"/>
          <w:szCs w:val="24"/>
        </w:rPr>
        <w:t xml:space="preserve"> = 60 </w:t>
      </w:r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sunfat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(CuSO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47D8B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(Cu),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47D8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47D8B">
        <w:rPr>
          <w:rFonts w:ascii="Times New Roman" w:hAnsi="Times New Roman" w:cs="Times New Roman"/>
          <w:sz w:val="24"/>
          <w:szCs w:val="24"/>
        </w:rPr>
        <w:t xml:space="preserve"> R</w:t>
      </w:r>
      <w:r w:rsidRPr="00947D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7D8B">
        <w:rPr>
          <w:rFonts w:ascii="Times New Roman" w:hAnsi="Times New Roman" w:cs="Times New Roman"/>
          <w:sz w:val="24"/>
          <w:szCs w:val="24"/>
        </w:rPr>
        <w:t xml:space="preserve"> = 14 </w:t>
      </w:r>
      <w:r w:rsidRPr="00947D8B">
        <w:rPr>
          <w:rFonts w:ascii="Times New Roman" w:hAnsi="Times New Roman" w:cs="Times New Roman"/>
          <w:sz w:val="24"/>
          <w:szCs w:val="24"/>
        </w:rPr>
        <w:sym w:font="Symbol" w:char="F057"/>
      </w:r>
      <w:r w:rsidRPr="00947D8B">
        <w:rPr>
          <w:rFonts w:ascii="Times New Roman" w:hAnsi="Times New Roman" w:cs="Times New Roman"/>
          <w:sz w:val="24"/>
          <w:szCs w:val="24"/>
        </w:rPr>
        <w:t>.</w:t>
      </w:r>
    </w:p>
    <w:p w:rsidR="002569B9" w:rsidRPr="00714E6D" w:rsidRDefault="002569B9" w:rsidP="002569B9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4422F">
        <w:rPr>
          <w:rFonts w:ascii="Times New Roman" w:hAnsi="Times New Roman" w:cs="Times New Roman"/>
          <w:b/>
          <w:sz w:val="24"/>
          <w:szCs w:val="24"/>
        </w:rPr>
        <w:t>a)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6F88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Pr="00714E6D" w:rsidRDefault="002569B9" w:rsidP="002569B9">
      <w:pPr>
        <w:tabs>
          <w:tab w:val="left" w:pos="284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22F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khỏi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2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714E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4E6D">
        <w:rPr>
          <w:rFonts w:ascii="Times New Roman" w:hAnsi="Times New Roman" w:cs="Times New Roman"/>
          <w:sz w:val="24"/>
          <w:szCs w:val="24"/>
        </w:rPr>
        <w:t>giây</w:t>
      </w:r>
      <w:proofErr w:type="spellEnd"/>
      <w:r w:rsidRPr="00714E6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(Cu: A = 64, n = 2) </w:t>
      </w:r>
      <w:r w:rsidRPr="001B6F88">
        <w:rPr>
          <w:rFonts w:ascii="Times New Roman" w:hAnsi="Times New Roman" w:cs="Times New Roman"/>
          <w:b/>
          <w:sz w:val="24"/>
          <w:szCs w:val="24"/>
        </w:rPr>
        <w:t>(1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22F"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è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V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ê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̉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èn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sá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ình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ườ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,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̀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phả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ắc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hêm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vớ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ột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điện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rơ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̉ R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5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ằ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bao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nhiêu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?</w:t>
      </w:r>
      <w:proofErr w:type="gram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gram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R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 xml:space="preserve">5 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mă</w:t>
      </w:r>
      <w:proofErr w:type="gram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́c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nố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tiếp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hay song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song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với</w:t>
      </w:r>
      <w:proofErr w:type="spellEnd"/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  <w:r w:rsidRPr="00714E6D">
        <w:rPr>
          <w:rFonts w:ascii="Times New Roman" w:eastAsia="Times New Roman" w:hAnsi="Times New Roman" w:cs="Times New Roman"/>
          <w:bCs/>
          <w:iCs/>
          <w:sz w:val="24"/>
          <w:szCs w:val="24"/>
        </w:rPr>
        <w:t>?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 w:rsidRPr="001B6F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(2đ)</w:t>
      </w: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2569B9" w:rsidRDefault="002569B9" w:rsidP="002569B9">
      <w:pPr>
        <w:tabs>
          <w:tab w:val="left" w:pos="284"/>
        </w:tabs>
        <w:spacing w:after="0" w:line="240" w:lineRule="auto"/>
        <w:jc w:val="center"/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Hết</w:t>
      </w:r>
      <w:proofErr w:type="spellEnd"/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.</w:t>
      </w:r>
      <w:proofErr w:type="gramEnd"/>
      <w:r>
        <w:br w:type="page"/>
      </w:r>
    </w:p>
    <w:p w:rsidR="00E84F29" w:rsidRDefault="00E84F29" w:rsidP="00D146B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</w:p>
    <w:p w:rsidR="00370A99" w:rsidRDefault="00E84F29" w:rsidP="00D146B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ĐÁP ÁN ĐỀ KIỂM TRA HKI</w:t>
      </w:r>
      <w:r w:rsidR="00370A99" w:rsidRPr="00A71BD0">
        <w:rPr>
          <w:rFonts w:ascii="Times New Roman" w:hAnsi="Times New Roman" w:cs="Times New Roman"/>
          <w:b/>
          <w:sz w:val="28"/>
          <w:szCs w:val="24"/>
        </w:rPr>
        <w:t xml:space="preserve"> – NĂM HỌC 2013-2014</w:t>
      </w:r>
    </w:p>
    <w:p w:rsidR="00E84F29" w:rsidRDefault="00E84F29" w:rsidP="00D146B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MÔN: LÝ 11</w:t>
      </w:r>
    </w:p>
    <w:p w:rsidR="00370A99" w:rsidRPr="00A71BD0" w:rsidRDefault="00370A99" w:rsidP="00D146B1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</w:p>
    <w:p w:rsidR="00B10A5E" w:rsidRPr="00BC3A88" w:rsidRDefault="00B10A5E" w:rsidP="00D146B1">
      <w:pPr>
        <w:tabs>
          <w:tab w:val="left" w:pos="284"/>
          <w:tab w:val="left" w:pos="567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BC3A88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(2đ)</w:t>
      </w:r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Hạt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tải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trong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BC3A88">
        <w:rPr>
          <w:rFonts w:ascii="Times New Roman" w:hAnsi="Times New Roman" w:cs="Times New Roman"/>
          <w:b/>
          <w:sz w:val="24"/>
          <w:szCs w:val="24"/>
        </w:rPr>
        <w:t>kim</w:t>
      </w:r>
      <w:proofErr w:type="spellEnd"/>
      <w:proofErr w:type="gram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loại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là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gì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?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Vì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sao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BC3A88">
        <w:rPr>
          <w:rFonts w:ascii="Times New Roman" w:hAnsi="Times New Roman" w:cs="Times New Roman"/>
          <w:b/>
          <w:sz w:val="24"/>
          <w:szCs w:val="24"/>
        </w:rPr>
        <w:t>kim</w:t>
      </w:r>
      <w:proofErr w:type="spellEnd"/>
      <w:proofErr w:type="gram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loại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dẫn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tốt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?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Nêu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bản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chất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dòng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trong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BC3A88">
        <w:rPr>
          <w:rFonts w:ascii="Times New Roman" w:hAnsi="Times New Roman" w:cs="Times New Roman"/>
          <w:b/>
          <w:sz w:val="24"/>
          <w:szCs w:val="24"/>
        </w:rPr>
        <w:t>kim</w:t>
      </w:r>
      <w:proofErr w:type="spellEnd"/>
      <w:proofErr w:type="gramEnd"/>
      <w:r w:rsidRPr="00BC3A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C3A88">
        <w:rPr>
          <w:rFonts w:ascii="Times New Roman" w:hAnsi="Times New Roman" w:cs="Times New Roman"/>
          <w:b/>
          <w:sz w:val="24"/>
          <w:szCs w:val="24"/>
        </w:rPr>
        <w:t>loại</w:t>
      </w:r>
      <w:proofErr w:type="spellEnd"/>
      <w:r w:rsidRPr="00BC3A88">
        <w:rPr>
          <w:rFonts w:ascii="Times New Roman" w:hAnsi="Times New Roman" w:cs="Times New Roman"/>
          <w:b/>
          <w:sz w:val="24"/>
          <w:szCs w:val="24"/>
        </w:rPr>
        <w:t>?</w:t>
      </w:r>
    </w:p>
    <w:p w:rsidR="00B10A5E" w:rsidRPr="002037B1" w:rsidRDefault="00B10A5E" w:rsidP="00D146B1">
      <w:pPr>
        <w:tabs>
          <w:tab w:val="left" w:pos="284"/>
          <w:tab w:val="left" w:pos="567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2037B1">
        <w:rPr>
          <w:rFonts w:ascii="Times New Roman" w:hAnsi="Times New Roman" w:cs="Times New Roman"/>
          <w:spacing w:val="-4"/>
          <w:sz w:val="24"/>
          <w:szCs w:val="24"/>
        </w:rPr>
        <w:tab/>
        <w:t xml:space="preserve">+ </w:t>
      </w:r>
      <w:proofErr w:type="spellStart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>Hạt</w:t>
      </w:r>
      <w:proofErr w:type="spellEnd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>tải</w:t>
      </w:r>
      <w:proofErr w:type="spellEnd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>điện</w:t>
      </w:r>
      <w:proofErr w:type="spellEnd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>trong</w:t>
      </w:r>
      <w:proofErr w:type="spellEnd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proofErr w:type="spellStart"/>
      <w:proofErr w:type="gramStart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>kim</w:t>
      </w:r>
      <w:proofErr w:type="spellEnd"/>
      <w:proofErr w:type="gramEnd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>loại</w:t>
      </w:r>
      <w:proofErr w:type="spellEnd"/>
      <w:r w:rsidRPr="002037B1">
        <w:rPr>
          <w:rFonts w:ascii="Times New Roman" w:hAnsi="Times New Roman" w:cs="Times New Roman"/>
          <w:b/>
          <w:spacing w:val="-4"/>
          <w:sz w:val="24"/>
          <w:szCs w:val="24"/>
        </w:rPr>
        <w:t>:</w:t>
      </w:r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là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các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electron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tự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do.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Mật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độ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của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chúng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rất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cao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nên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proofErr w:type="gramStart"/>
      <w:r w:rsidRPr="002037B1">
        <w:rPr>
          <w:rFonts w:ascii="Times New Roman" w:hAnsi="Times New Roman" w:cs="Times New Roman"/>
          <w:spacing w:val="-4"/>
          <w:sz w:val="24"/>
          <w:szCs w:val="24"/>
        </w:rPr>
        <w:t>kim</w:t>
      </w:r>
      <w:proofErr w:type="spellEnd"/>
      <w:proofErr w:type="gram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loại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dẫn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điện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2037B1">
        <w:rPr>
          <w:rFonts w:ascii="Times New Roman" w:hAnsi="Times New Roman" w:cs="Times New Roman"/>
          <w:spacing w:val="-4"/>
          <w:sz w:val="24"/>
          <w:szCs w:val="24"/>
        </w:rPr>
        <w:t>tốt</w:t>
      </w:r>
      <w:proofErr w:type="spellEnd"/>
      <w:r w:rsidRPr="002037B1">
        <w:rPr>
          <w:rFonts w:ascii="Times New Roman" w:hAnsi="Times New Roman" w:cs="Times New Roman"/>
          <w:spacing w:val="-4"/>
          <w:sz w:val="24"/>
          <w:szCs w:val="24"/>
        </w:rPr>
        <w:t>.</w:t>
      </w:r>
      <w:r w:rsidR="008323BA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8323BA" w:rsidRPr="008323BA">
        <w:rPr>
          <w:rFonts w:ascii="Times New Roman" w:hAnsi="Times New Roman" w:cs="Times New Roman"/>
          <w:b/>
          <w:spacing w:val="-4"/>
          <w:sz w:val="24"/>
          <w:szCs w:val="24"/>
        </w:rPr>
        <w:t>(1đ)</w:t>
      </w:r>
    </w:p>
    <w:p w:rsidR="00B10A5E" w:rsidRDefault="00B10A5E" w:rsidP="00D146B1">
      <w:pPr>
        <w:tabs>
          <w:tab w:val="left" w:pos="284"/>
          <w:tab w:val="left" w:pos="567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7C8D">
        <w:rPr>
          <w:rFonts w:ascii="Times New Roman" w:hAnsi="Times New Roman" w:cs="Times New Roman"/>
          <w:sz w:val="24"/>
          <w:szCs w:val="24"/>
        </w:rPr>
        <w:tab/>
        <w:t xml:space="preserve">+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Bả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òng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kim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loại</w:t>
      </w:r>
      <w:proofErr w:type="spellEnd"/>
      <w:r w:rsidRPr="001A7C8D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ò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ò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ờ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ướ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lectron </w:t>
      </w:r>
      <w:proofErr w:type="spellStart"/>
      <w:r>
        <w:rPr>
          <w:rFonts w:ascii="Times New Roman" w:hAnsi="Times New Roman" w:cs="Times New Roman"/>
          <w:sz w:val="24"/>
          <w:szCs w:val="24"/>
        </w:rPr>
        <w:t>t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8323BA" w:rsidRPr="008323BA">
        <w:rPr>
          <w:rFonts w:ascii="Times New Roman" w:hAnsi="Times New Roman" w:cs="Times New Roman"/>
          <w:b/>
          <w:spacing w:val="-4"/>
          <w:sz w:val="24"/>
          <w:szCs w:val="24"/>
        </w:rPr>
        <w:t xml:space="preserve"> (1đ)</w:t>
      </w:r>
    </w:p>
    <w:p w:rsidR="00207F1D" w:rsidRP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2: (4đ)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Cho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sơ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ồ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mạch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như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hình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vẽ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Biết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bó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è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ghi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20V – 40W, R</w:t>
      </w:r>
      <w:r w:rsidRPr="00207F1D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07F1D">
        <w:rPr>
          <w:rFonts w:ascii="Times New Roman" w:hAnsi="Times New Roman" w:cs="Times New Roman"/>
          <w:b/>
          <w:sz w:val="24"/>
          <w:szCs w:val="24"/>
        </w:rPr>
        <w:t xml:space="preserve"> = </w:t>
      </w:r>
      <w:proofErr w:type="gramStart"/>
      <w:r w:rsidRPr="00207F1D">
        <w:rPr>
          <w:rFonts w:ascii="Times New Roman" w:hAnsi="Times New Roman" w:cs="Times New Roman"/>
          <w:b/>
          <w:sz w:val="24"/>
          <w:szCs w:val="24"/>
        </w:rPr>
        <w:t xml:space="preserve">8 </w:t>
      </w:r>
      <w:proofErr w:type="gramEnd"/>
      <w:r w:rsidRPr="00207F1D">
        <w:rPr>
          <w:rFonts w:ascii="Times New Roman" w:hAnsi="Times New Roman" w:cs="Times New Roman"/>
          <w:b/>
          <w:sz w:val="24"/>
          <w:szCs w:val="24"/>
        </w:rPr>
        <w:sym w:font="Symbol" w:char="F057"/>
      </w:r>
      <w:r w:rsidRPr="00207F1D">
        <w:rPr>
          <w:rFonts w:ascii="Times New Roman" w:hAnsi="Times New Roman" w:cs="Times New Roman"/>
          <w:b/>
          <w:sz w:val="24"/>
          <w:szCs w:val="24"/>
        </w:rPr>
        <w:t xml:space="preserve">;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nguồ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có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suất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ộ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E = 30 V,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rở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ro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r = 2 </w:t>
      </w:r>
      <w:r w:rsidRPr="00207F1D">
        <w:rPr>
          <w:rFonts w:ascii="Times New Roman" w:hAnsi="Times New Roman" w:cs="Times New Roman"/>
          <w:b/>
          <w:sz w:val="24"/>
          <w:szCs w:val="24"/>
        </w:rPr>
        <w:sym w:font="Symbol" w:char="F057"/>
      </w:r>
      <w:r w:rsidRPr="00207F1D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proofErr w:type="gramStart"/>
      <w:r w:rsidRPr="00207F1D">
        <w:rPr>
          <w:rFonts w:ascii="Times New Roman" w:hAnsi="Times New Roman" w:cs="Times New Roman"/>
          <w:b/>
          <w:sz w:val="24"/>
          <w:szCs w:val="24"/>
        </w:rPr>
        <w:t>Vô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kế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lý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ưở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</w:p>
    <w:p w:rsidR="00207F1D" w:rsidRDefault="00B37B30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37B30">
        <w:rPr>
          <w:rFonts w:ascii="Times New Roman" w:hAnsi="Times New Roman" w:cs="Times New Roman"/>
          <w:b/>
          <w:sz w:val="24"/>
          <w:szCs w:val="24"/>
        </w:rPr>
        <w:pict>
          <v:group id="_x0000_s1049" editas="canvas" style="position:absolute;left:0;text-align:left;margin-left:692.55pt;margin-top:4.5pt;width:139.6pt;height:125.55pt;z-index:251662336;mso-position-horizontal:right;mso-position-horizontal-relative:margin" coordorigin="7323,3448" coordsize="2792,2511">
            <o:lock v:ext="edit" aspectratio="t"/>
            <v:shape id="_x0000_s1050" type="#_x0000_t75" style="position:absolute;left:7323;top:3448;width:2792;height:2511" o:preferrelative="f">
              <v:fill o:detectmouseclick="t"/>
              <v:path o:extrusionok="t" o:connecttype="none"/>
              <o:lock v:ext="edit" text="t"/>
            </v:shape>
            <v:shape id="_x0000_s1051" type="#_x0000_t32" style="position:absolute;left:7324;top:4338;width:1247;height:1" o:connectortype="straight" strokeweight="1pt"/>
            <v:shape id="_x0000_s1052" type="#_x0000_t32" style="position:absolute;left:8570;top:3898;width:1;height:882" o:connectortype="straight" strokeweight="1pt"/>
            <v:shape id="_x0000_s1053" type="#_x0000_t32" style="position:absolute;left:8570;top:3898;width:1198;height:1" o:connectortype="straight" strokeweight="1pt"/>
            <v:shape id="_x0000_s1054" type="#_x0000_t32" style="position:absolute;left:8571;top:4780;width:1198;height:2" o:connectortype="straight" strokeweight="1pt"/>
            <v:shape id="_x0000_s1055" type="#_x0000_t32" style="position:absolute;left:9773;top:3899;width:0;height:883" o:connectortype="straight" strokeweight="1pt"/>
            <v:shape id="_x0000_s1056" type="#_x0000_t32" style="position:absolute;left:9768;top:4339;width:340;height:2" o:connectortype="straight" strokeweight="1pt"/>
            <v:oval id="_x0000_s1057" style="position:absolute;left:7737;top:4111;width:463;height:463" strokeweight="1pt"/>
            <v:oval id="_x0000_s1058" style="position:absolute;left:8948;top:4540;width:463;height:463" strokeweight="1pt">
              <v:textbox inset="2.23519mm,1.1176mm,2.23519mm,1.1176mm">
                <w:txbxContent>
                  <w:p w:rsidR="00207F1D" w:rsidRPr="009F0806" w:rsidRDefault="00207F1D" w:rsidP="00207F1D">
                    <w:pPr>
                      <w:jc w:val="center"/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V</w:t>
                    </w:r>
                  </w:p>
                </w:txbxContent>
              </v:textbox>
            </v:oval>
            <v:shape id="_x0000_s1059" type="#_x0000_t32" style="position:absolute;left:7324;top:4338;width:1;height:998" o:connectortype="straight" strokeweight="1pt"/>
            <v:shape id="_x0000_s1060" type="#_x0000_t32" style="position:absolute;left:10114;top:4343;width:1;height:997" o:connectortype="straight" strokeweight="1pt"/>
            <v:shape id="_x0000_s1061" type="#_x0000_t32" style="position:absolute;left:7323;top:5326;width:1247;height:1" o:connectortype="straight" strokeweight="1pt"/>
            <v:shape id="_x0000_s1062" type="#_x0000_t32" style="position:absolute;left:8682;top:5326;width:1417;height:1" o:connectortype="straight" strokeweight="1pt"/>
            <v:shape id="_x0000_s1063" type="#_x0000_t32" style="position:absolute;left:8570;top:5099;width:1;height:485" o:connectortype="straight" strokeweight="1pt"/>
            <v:shape id="_x0000_s1064" type="#_x0000_t32" style="position:absolute;left:8671;top:5223;width:1;height:199" o:connectortype="straight" strokeweight="1pt"/>
            <v:rect id="_x0000_s1065" style="position:absolute;left:8891;top:3801;width:617;height:186" strokeweight="1pt"/>
            <v:shape id="_x0000_s1066" type="#_x0000_t32" style="position:absolute;left:7795;top:4184;width:350;height:300" o:connectortype="straight" strokeweight="1pt"/>
            <v:shape id="_x0000_s1067" type="#_x0000_t32" style="position:absolute;left:7795;top:4196;width:350;height:299;flip:y" o:connectortype="straight" strokeweight="1pt"/>
            <v:shape id="_x0000_s1068" type="#_x0000_t202" style="position:absolute;left:7746;top:3737;width:639;height:550" filled="f" stroked="f">
              <v:textbox inset="2.23519mm,1.1176mm,2.23519mm,1.1176mm">
                <w:txbxContent>
                  <w:p w:rsidR="00207F1D" w:rsidRPr="009F0806" w:rsidRDefault="00207F1D" w:rsidP="00207F1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69" type="#_x0000_t202" style="position:absolute;left:8959;top:3448;width:639;height:551" filled="f" stroked="f">
              <v:textbox inset="2.23519mm,1.1176mm,2.23519mm,1.1176mm">
                <w:txbxContent>
                  <w:p w:rsidR="00207F1D" w:rsidRPr="009F0806" w:rsidRDefault="00207F1D" w:rsidP="00207F1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R</w:t>
                    </w:r>
                    <w:r w:rsidRPr="009F0806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70" type="#_x0000_t202" style="position:absolute;left:8320;top:5531;width:638;height:428" filled="f" stroked="f">
              <v:textbox inset="2.23519mm,1.1176mm,2.23519mm,1.1176mm">
                <w:txbxContent>
                  <w:p w:rsidR="00207F1D" w:rsidRPr="009F0806" w:rsidRDefault="00207F1D" w:rsidP="00207F1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F0806">
                      <w:rPr>
                        <w:rFonts w:ascii="Times New Roman" w:hAnsi="Times New Roman" w:cs="Times New Roman"/>
                        <w:b/>
                      </w:rPr>
                      <w:t>E, r</w:t>
                    </w:r>
                  </w:p>
                </w:txbxContent>
              </v:textbox>
            </v:shape>
            <w10:wrap type="square" anchorx="margin"/>
          </v:group>
        </w:pict>
      </w:r>
      <w:r w:rsidR="00207F1D" w:rsidRPr="00207F1D">
        <w:rPr>
          <w:rFonts w:ascii="Times New Roman" w:hAnsi="Times New Roman" w:cs="Times New Roman"/>
          <w:b/>
          <w:sz w:val="24"/>
          <w:szCs w:val="24"/>
        </w:rPr>
        <w:tab/>
        <w:t xml:space="preserve">a) </w:t>
      </w:r>
      <w:proofErr w:type="spellStart"/>
      <w:r w:rsidR="00207F1D" w:rsidRPr="00207F1D">
        <w:rPr>
          <w:rFonts w:ascii="Times New Roman" w:hAnsi="Times New Roman" w:cs="Times New Roman"/>
          <w:b/>
          <w:sz w:val="24"/>
          <w:szCs w:val="24"/>
        </w:rPr>
        <w:t>Tính</w:t>
      </w:r>
      <w:proofErr w:type="spellEnd"/>
      <w:r w:rsidR="00207F1D"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07F1D" w:rsidRPr="00207F1D">
        <w:rPr>
          <w:rFonts w:ascii="Times New Roman" w:hAnsi="Times New Roman" w:cs="Times New Roman"/>
          <w:b/>
          <w:sz w:val="24"/>
          <w:szCs w:val="24"/>
        </w:rPr>
        <w:t>số</w:t>
      </w:r>
      <w:proofErr w:type="spellEnd"/>
      <w:r w:rsidR="00207F1D"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07F1D" w:rsidRPr="00207F1D">
        <w:rPr>
          <w:rFonts w:ascii="Times New Roman" w:hAnsi="Times New Roman" w:cs="Times New Roman"/>
          <w:b/>
          <w:sz w:val="24"/>
          <w:szCs w:val="24"/>
        </w:rPr>
        <w:t>chỉ</w:t>
      </w:r>
      <w:proofErr w:type="spellEnd"/>
      <w:r w:rsidR="00207F1D"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07F1D" w:rsidRPr="00207F1D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="00207F1D"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07F1D" w:rsidRPr="00207F1D">
        <w:rPr>
          <w:rFonts w:ascii="Times New Roman" w:hAnsi="Times New Roman" w:cs="Times New Roman"/>
          <w:b/>
          <w:sz w:val="24"/>
          <w:szCs w:val="24"/>
        </w:rPr>
        <w:t>vôn</w:t>
      </w:r>
      <w:proofErr w:type="spellEnd"/>
      <w:r w:rsidR="00207F1D"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07F1D" w:rsidRPr="00207F1D">
        <w:rPr>
          <w:rFonts w:ascii="Times New Roman" w:hAnsi="Times New Roman" w:cs="Times New Roman"/>
          <w:b/>
          <w:sz w:val="24"/>
          <w:szCs w:val="24"/>
        </w:rPr>
        <w:t>kế</w:t>
      </w:r>
      <w:proofErr w:type="spellEnd"/>
      <w:r w:rsidR="00207F1D" w:rsidRPr="00207F1D">
        <w:rPr>
          <w:rFonts w:ascii="Times New Roman" w:hAnsi="Times New Roman" w:cs="Times New Roman"/>
          <w:b/>
          <w:sz w:val="24"/>
          <w:szCs w:val="24"/>
        </w:rPr>
        <w:t>? (1đ)</w:t>
      </w:r>
    </w:p>
    <w:p w:rsid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+ R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10 Ω; </w:t>
      </w:r>
      <w:proofErr w:type="spellStart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18 Ω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07F1D">
        <w:rPr>
          <w:rFonts w:ascii="Times New Roman" w:hAnsi="Times New Roman" w:cs="Times New Roman"/>
          <w:b/>
          <w:sz w:val="24"/>
          <w:szCs w:val="24"/>
        </w:rPr>
        <w:t>(0,25đ)</w:t>
      </w:r>
    </w:p>
    <w:p w:rsid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+ I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I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I = E</w:t>
      </w:r>
      <w:proofErr w:type="gramStart"/>
      <w:r>
        <w:rPr>
          <w:rFonts w:ascii="Times New Roman" w:hAnsi="Times New Roman" w:cs="Times New Roman"/>
          <w:sz w:val="24"/>
          <w:szCs w:val="24"/>
        </w:rPr>
        <w:t>/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r) = 1,5 A </w:t>
      </w:r>
      <w:r>
        <w:rPr>
          <w:rFonts w:ascii="Times New Roman" w:hAnsi="Times New Roman" w:cs="Times New Roman"/>
          <w:sz w:val="24"/>
          <w:szCs w:val="24"/>
        </w:rPr>
        <w:tab/>
      </w:r>
      <w:r w:rsidRPr="00207F1D">
        <w:rPr>
          <w:rFonts w:ascii="Times New Roman" w:hAnsi="Times New Roman" w:cs="Times New Roman"/>
          <w:b/>
          <w:sz w:val="24"/>
          <w:szCs w:val="24"/>
        </w:rPr>
        <w:t>(0,25đ)</w:t>
      </w:r>
    </w:p>
    <w:p w:rsidR="00207F1D" w:rsidRP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ỉ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ô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</w:t>
      </w:r>
      <w:proofErr w:type="spellEnd"/>
      <w:r>
        <w:rPr>
          <w:rFonts w:ascii="Times New Roman" w:hAnsi="Times New Roman" w:cs="Times New Roman"/>
          <w:sz w:val="24"/>
          <w:szCs w:val="24"/>
        </w:rPr>
        <w:t>: U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I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12 V </w:t>
      </w:r>
      <w:r w:rsidRPr="00207F1D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0,</w:t>
      </w:r>
      <w:r w:rsidRPr="00207F1D">
        <w:rPr>
          <w:rFonts w:ascii="Times New Roman" w:hAnsi="Times New Roman" w:cs="Times New Roman"/>
          <w:b/>
          <w:sz w:val="24"/>
          <w:szCs w:val="24"/>
        </w:rPr>
        <w:t>5đ)</w:t>
      </w:r>
    </w:p>
    <w:p w:rsidR="00207F1D" w:rsidRP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7F1D">
        <w:rPr>
          <w:rFonts w:ascii="Times New Roman" w:hAnsi="Times New Roman" w:cs="Times New Roman"/>
          <w:b/>
          <w:sz w:val="24"/>
          <w:szCs w:val="24"/>
        </w:rPr>
        <w:tab/>
        <w:t xml:space="preserve">b)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è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sá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hế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nào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? </w:t>
      </w:r>
      <w:proofErr w:type="spellStart"/>
      <w:proofErr w:type="gramStart"/>
      <w:r w:rsidRPr="00207F1D">
        <w:rPr>
          <w:rFonts w:ascii="Times New Roman" w:hAnsi="Times New Roman" w:cs="Times New Roman"/>
          <w:b/>
          <w:sz w:val="24"/>
          <w:szCs w:val="24"/>
        </w:rPr>
        <w:t>Vì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sao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>?</w:t>
      </w:r>
      <w:proofErr w:type="gram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(1đ)</w:t>
      </w:r>
    </w:p>
    <w:p w:rsidR="00207F1D" w:rsidRP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</w:rPr>
        <w:t>đ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2 A &gt; I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  <w:proofErr w:type="gramStart"/>
      <w:r>
        <w:rPr>
          <w:rFonts w:ascii="Times New Roman" w:hAnsi="Times New Roman" w:cs="Times New Roman"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è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ếu</w:t>
      </w:r>
      <w:proofErr w:type="spellEnd"/>
    </w:p>
    <w:p w:rsidR="00207F1D" w:rsidRP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7F1D">
        <w:rPr>
          <w:rFonts w:ascii="Times New Roman" w:hAnsi="Times New Roman" w:cs="Times New Roman"/>
          <w:b/>
          <w:sz w:val="24"/>
          <w:szCs w:val="24"/>
        </w:rPr>
        <w:tab/>
        <w:t xml:space="preserve">c)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ính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cô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suất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ỏa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nhiệt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rê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bó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è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và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nhiệt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lượ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ỏa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ra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rê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mạch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ngoài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ro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10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phút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>? (1đ)</w:t>
      </w:r>
    </w:p>
    <w:p w:rsidR="008A1F24" w:rsidRDefault="008A1F24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+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R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D03366">
        <w:rPr>
          <w:rFonts w:ascii="Times New Roman" w:hAnsi="Times New Roman" w:cs="Times New Roman"/>
          <w:sz w:val="24"/>
          <w:szCs w:val="24"/>
        </w:rPr>
        <w:t>22</w:t>
      </w:r>
      <w:proofErr w:type="gramStart"/>
      <w:r w:rsidR="00D03366">
        <w:rPr>
          <w:rFonts w:ascii="Times New Roman" w:hAnsi="Times New Roman" w:cs="Times New Roman"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 </w:t>
      </w:r>
      <w:r>
        <w:rPr>
          <w:rFonts w:ascii="Times New Roman" w:hAnsi="Times New Roman" w:cs="Times New Roman"/>
          <w:sz w:val="24"/>
          <w:szCs w:val="24"/>
        </w:rPr>
        <w:tab/>
      </w:r>
      <w:r w:rsidRPr="008A1F24">
        <w:rPr>
          <w:rFonts w:ascii="Times New Roman" w:hAnsi="Times New Roman" w:cs="Times New Roman"/>
          <w:b/>
          <w:sz w:val="24"/>
          <w:szCs w:val="24"/>
        </w:rPr>
        <w:t>(0,5đ)</w:t>
      </w:r>
    </w:p>
    <w:p w:rsidR="008A1F24" w:rsidRPr="008A1F24" w:rsidRDefault="008A1F24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+ Q = R</w:t>
      </w:r>
      <w:r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t = </w:t>
      </w:r>
      <w:r w:rsidR="00D03366">
        <w:rPr>
          <w:rFonts w:ascii="Times New Roman" w:hAnsi="Times New Roman" w:cs="Times New Roman"/>
          <w:sz w:val="24"/>
          <w:szCs w:val="24"/>
        </w:rPr>
        <w:t>24300</w:t>
      </w:r>
      <w:r>
        <w:rPr>
          <w:rFonts w:ascii="Times New Roman" w:hAnsi="Times New Roman" w:cs="Times New Roman"/>
          <w:sz w:val="24"/>
          <w:szCs w:val="24"/>
        </w:rPr>
        <w:t xml:space="preserve"> J </w:t>
      </w:r>
      <w:r>
        <w:rPr>
          <w:rFonts w:ascii="Times New Roman" w:hAnsi="Times New Roman" w:cs="Times New Roman"/>
          <w:sz w:val="24"/>
          <w:szCs w:val="24"/>
        </w:rPr>
        <w:tab/>
      </w:r>
      <w:r w:rsidRPr="008A1F24">
        <w:rPr>
          <w:rFonts w:ascii="Times New Roman" w:hAnsi="Times New Roman" w:cs="Times New Roman"/>
          <w:b/>
          <w:sz w:val="24"/>
          <w:szCs w:val="24"/>
        </w:rPr>
        <w:t>(0,5đ)</w:t>
      </w:r>
    </w:p>
    <w:p w:rsidR="00207F1D" w:rsidRDefault="00207F1D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7F1D">
        <w:rPr>
          <w:rFonts w:ascii="Times New Roman" w:hAnsi="Times New Roman" w:cs="Times New Roman"/>
          <w:b/>
          <w:sz w:val="24"/>
          <w:szCs w:val="24"/>
        </w:rPr>
        <w:tab/>
        <w:t xml:space="preserve">d)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hay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vô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kế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bằ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ampe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kế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lí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ưở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proofErr w:type="gramStart"/>
      <w:r w:rsidRPr="00207F1D">
        <w:rPr>
          <w:rFonts w:ascii="Times New Roman" w:hAnsi="Times New Roman" w:cs="Times New Roman"/>
          <w:b/>
          <w:sz w:val="24"/>
          <w:szCs w:val="24"/>
        </w:rPr>
        <w:t>Tính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số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chỉ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ampe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kế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>?</w:t>
      </w:r>
      <w:proofErr w:type="gram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Đèn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sáng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thế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07F1D">
        <w:rPr>
          <w:rFonts w:ascii="Times New Roman" w:hAnsi="Times New Roman" w:cs="Times New Roman"/>
          <w:b/>
          <w:sz w:val="24"/>
          <w:szCs w:val="24"/>
        </w:rPr>
        <w:t>nào</w:t>
      </w:r>
      <w:proofErr w:type="spellEnd"/>
      <w:r w:rsidRPr="00207F1D">
        <w:rPr>
          <w:rFonts w:ascii="Times New Roman" w:hAnsi="Times New Roman" w:cs="Times New Roman"/>
          <w:b/>
          <w:sz w:val="24"/>
          <w:szCs w:val="24"/>
        </w:rPr>
        <w:t>? (1đ)</w:t>
      </w:r>
    </w:p>
    <w:p w:rsidR="005138E4" w:rsidRDefault="005138E4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505ADE">
        <w:rPr>
          <w:rFonts w:ascii="Times New Roman" w:hAnsi="Times New Roman" w:cs="Times New Roman"/>
          <w:b/>
          <w:sz w:val="24"/>
          <w:szCs w:val="24"/>
        </w:rPr>
        <w:t xml:space="preserve">+ </w:t>
      </w:r>
      <w:proofErr w:type="spellStart"/>
      <w:r w:rsidR="00505ADE">
        <w:rPr>
          <w:rFonts w:ascii="Times New Roman" w:hAnsi="Times New Roman" w:cs="Times New Roman"/>
          <w:sz w:val="24"/>
          <w:szCs w:val="24"/>
        </w:rPr>
        <w:t>Mạch</w:t>
      </w:r>
      <w:proofErr w:type="spellEnd"/>
      <w:r w:rsidR="00505AD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5ADE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="00505AD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05ADE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="00505ADE">
        <w:rPr>
          <w:rFonts w:ascii="Times New Roman" w:hAnsi="Times New Roman" w:cs="Times New Roman"/>
          <w:sz w:val="24"/>
          <w:szCs w:val="24"/>
        </w:rPr>
        <w:t xml:space="preserve"> R</w:t>
      </w:r>
      <w:r w:rsidR="00505AD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05AD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505ADE">
        <w:rPr>
          <w:rFonts w:ascii="Times New Roman" w:hAnsi="Times New Roman" w:cs="Times New Roman"/>
          <w:sz w:val="24"/>
          <w:szCs w:val="24"/>
        </w:rPr>
        <w:t>bỏ</w:t>
      </w:r>
      <w:proofErr w:type="spellEnd"/>
      <w:r w:rsidR="00505ADE">
        <w:rPr>
          <w:rFonts w:ascii="Times New Roman" w:hAnsi="Times New Roman" w:cs="Times New Roman"/>
          <w:sz w:val="24"/>
          <w:szCs w:val="24"/>
        </w:rPr>
        <w:t xml:space="preserve"> R</w:t>
      </w:r>
      <w:r w:rsidR="00505AD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05ADE">
        <w:rPr>
          <w:rFonts w:ascii="Times New Roman" w:hAnsi="Times New Roman" w:cs="Times New Roman"/>
          <w:sz w:val="24"/>
          <w:szCs w:val="24"/>
        </w:rPr>
        <w:t xml:space="preserve">); </w:t>
      </w:r>
      <w:proofErr w:type="spellStart"/>
      <w:r w:rsidR="00505ADE">
        <w:rPr>
          <w:rFonts w:ascii="Times New Roman" w:hAnsi="Times New Roman" w:cs="Times New Roman"/>
          <w:sz w:val="24"/>
          <w:szCs w:val="24"/>
        </w:rPr>
        <w:t>R</w:t>
      </w:r>
      <w:r w:rsidR="00505ADE"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proofErr w:type="spellEnd"/>
      <w:r w:rsidR="00505ADE">
        <w:rPr>
          <w:rFonts w:ascii="Times New Roman" w:hAnsi="Times New Roman" w:cs="Times New Roman"/>
          <w:sz w:val="24"/>
          <w:szCs w:val="24"/>
        </w:rPr>
        <w:t xml:space="preserve"> = R</w:t>
      </w:r>
      <w:r w:rsidR="00505AD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05ADE">
        <w:rPr>
          <w:rFonts w:ascii="Times New Roman" w:hAnsi="Times New Roman" w:cs="Times New Roman"/>
          <w:sz w:val="24"/>
          <w:szCs w:val="24"/>
        </w:rPr>
        <w:t xml:space="preserve"> = 10 Ω; I = 2</w:t>
      </w:r>
      <w:proofErr w:type="gramStart"/>
      <w:r w:rsidR="00505ADE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505ADE">
        <w:rPr>
          <w:rFonts w:ascii="Times New Roman" w:hAnsi="Times New Roman" w:cs="Times New Roman"/>
          <w:sz w:val="24"/>
          <w:szCs w:val="24"/>
        </w:rPr>
        <w:t xml:space="preserve"> A</w:t>
      </w:r>
    </w:p>
    <w:p w:rsidR="00505ADE" w:rsidRPr="00505ADE" w:rsidRDefault="00505ADE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</w:rPr>
        <w:t>đ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&lt; I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è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ạnh</w:t>
      </w:r>
      <w:proofErr w:type="spellEnd"/>
    </w:p>
    <w:p w:rsidR="00C04C88" w:rsidRPr="00C04C88" w:rsidRDefault="00C04C88" w:rsidP="00D146B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47D8B">
        <w:rPr>
          <w:rFonts w:ascii="Times New Roman" w:hAnsi="Times New Roman" w:cs="Times New Roman"/>
          <w:b/>
          <w:sz w:val="24"/>
          <w:szCs w:val="24"/>
        </w:rPr>
        <w:t>3</w:t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: (4đ)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ho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sơ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ồ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mạch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như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hình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vẽ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Biết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bộ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nguồ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gồm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4 pin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giố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nhau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mỗi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pin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ó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suất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ộ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E = 18 V,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trở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tro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r = 0</w:t>
      </w:r>
      <w:proofErr w:type="gramStart"/>
      <w:r w:rsidRPr="00C04C88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4C88">
        <w:rPr>
          <w:rFonts w:ascii="Times New Roman" w:hAnsi="Times New Roman" w:cs="Times New Roman"/>
          <w:b/>
          <w:sz w:val="24"/>
          <w:szCs w:val="24"/>
        </w:rPr>
        <w:sym w:font="Symbol" w:char="F057"/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Bó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è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ó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ghi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30V – 45W, R</w:t>
      </w:r>
      <w:r w:rsidRPr="00C04C88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 = </w:t>
      </w:r>
      <w:proofErr w:type="gramStart"/>
      <w:r w:rsidR="009E7EC6">
        <w:rPr>
          <w:rFonts w:ascii="Times New Roman" w:hAnsi="Times New Roman" w:cs="Times New Roman"/>
          <w:b/>
          <w:sz w:val="24"/>
          <w:szCs w:val="24"/>
        </w:rPr>
        <w:t>2</w:t>
      </w:r>
      <w:r w:rsidR="009E7EC6" w:rsidRPr="00C04C88">
        <w:rPr>
          <w:rFonts w:ascii="Times New Roman" w:hAnsi="Times New Roman" w:cs="Times New Roman"/>
          <w:b/>
          <w:sz w:val="24"/>
          <w:szCs w:val="24"/>
        </w:rPr>
        <w:t xml:space="preserve">0 </w:t>
      </w:r>
      <w:proofErr w:type="gramEnd"/>
      <w:r w:rsidR="009E7EC6" w:rsidRPr="00C04C88">
        <w:rPr>
          <w:rFonts w:ascii="Times New Roman" w:hAnsi="Times New Roman" w:cs="Times New Roman"/>
          <w:b/>
          <w:sz w:val="24"/>
          <w:szCs w:val="24"/>
        </w:rPr>
        <w:sym w:font="Symbol" w:char="F057"/>
      </w:r>
      <w:r w:rsidR="009E7EC6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C04C88">
        <w:rPr>
          <w:rFonts w:ascii="Times New Roman" w:hAnsi="Times New Roman" w:cs="Times New Roman"/>
          <w:b/>
          <w:sz w:val="24"/>
          <w:szCs w:val="24"/>
        </w:rPr>
        <w:t>R</w:t>
      </w:r>
      <w:r w:rsidRPr="00C04C88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="009E7EC6">
        <w:rPr>
          <w:rFonts w:ascii="Times New Roman" w:hAnsi="Times New Roman" w:cs="Times New Roman"/>
          <w:b/>
          <w:sz w:val="24"/>
          <w:szCs w:val="24"/>
        </w:rPr>
        <w:t>6</w:t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0 </w:t>
      </w:r>
      <w:r w:rsidRPr="00C04C88">
        <w:rPr>
          <w:rFonts w:ascii="Times New Roman" w:hAnsi="Times New Roman" w:cs="Times New Roman"/>
          <w:b/>
          <w:sz w:val="24"/>
          <w:szCs w:val="24"/>
        </w:rPr>
        <w:sym w:font="Symbol" w:char="F057"/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;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bình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phâ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hứa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dung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dịch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ồ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sunfat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(CuSO</w:t>
      </w:r>
      <w:r w:rsidRPr="00C04C88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)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với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ực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dươ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bằ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ồ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(Cu),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trở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bình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phâ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R</w:t>
      </w:r>
      <w:r w:rsidRPr="00C04C88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C04C88">
        <w:rPr>
          <w:rFonts w:ascii="Times New Roman" w:hAnsi="Times New Roman" w:cs="Times New Roman"/>
          <w:b/>
          <w:sz w:val="24"/>
          <w:szCs w:val="24"/>
        </w:rPr>
        <w:t xml:space="preserve"> = 14 </w:t>
      </w:r>
      <w:r w:rsidRPr="00C04C88">
        <w:rPr>
          <w:rFonts w:ascii="Times New Roman" w:hAnsi="Times New Roman" w:cs="Times New Roman"/>
          <w:b/>
          <w:sz w:val="24"/>
          <w:szCs w:val="24"/>
        </w:rPr>
        <w:sym w:font="Symbol" w:char="F057"/>
      </w:r>
      <w:r w:rsidRPr="00C04C88">
        <w:rPr>
          <w:rFonts w:ascii="Times New Roman" w:hAnsi="Times New Roman" w:cs="Times New Roman"/>
          <w:b/>
          <w:sz w:val="24"/>
          <w:szCs w:val="24"/>
        </w:rPr>
        <w:t>.</w:t>
      </w:r>
    </w:p>
    <w:p w:rsidR="00C04C88" w:rsidRDefault="00B37B30" w:rsidP="00D146B1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37B30">
        <w:rPr>
          <w:rFonts w:ascii="Times New Roman" w:hAnsi="Times New Roman" w:cs="Times New Roman"/>
          <w:b/>
          <w:sz w:val="24"/>
          <w:szCs w:val="24"/>
        </w:rPr>
        <w:pict>
          <v:group id="_x0000_s1150" editas="canvas" style="position:absolute;left:0;text-align:left;margin-left:648.1pt;margin-top:1.15pt;width:158.4pt;height:142.8pt;z-index:251666432;mso-position-horizontal:right;mso-position-horizontal-relative:margin" coordorigin="4221,2730" coordsize="3168,2856">
            <o:lock v:ext="edit" aspectratio="t"/>
            <v:shape id="_x0000_s1151" type="#_x0000_t75" style="position:absolute;left:4221;top:2730;width:3168;height:2856" o:preferrelative="f">
              <v:fill o:detectmouseclick="t"/>
              <v:path o:extrusionok="t" o:connecttype="none"/>
              <o:lock v:ext="edit" text="t"/>
            </v:shape>
            <v:shape id="_x0000_s1152" type="#_x0000_t32" style="position:absolute;left:4228;top:3133;width:1247;height:1" o:connectortype="straight" strokeweight="1pt"/>
            <v:shape id="_x0000_s1153" type="#_x0000_t32" style="position:absolute;left:4233;top:3136;width:1;height:1644" o:connectortype="straight" strokeweight="1pt"/>
            <v:shape id="_x0000_s1154" type="#_x0000_t202" style="position:absolute;left:5071;top:5184;width:820;height:402" filled="f" stroked="f">
              <v:textbox style="mso-next-textbox:#_x0000_s1154">
                <w:txbxContent>
                  <w:p w:rsidR="00C04C88" w:rsidRPr="002F231B" w:rsidRDefault="00C04C88" w:rsidP="00C04C88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55" type="#_x0000_t32" style="position:absolute;left:5495;top:2886;width:1;height:510" o:connectortype="straight" strokeweight="1pt"/>
            <v:shape id="_x0000_s1156" type="#_x0000_t32" style="position:absolute;left:5579;top:3007;width:1;height:227" o:connectortype="straight" strokeweight="1pt"/>
            <v:shape id="_x0000_s1157" type="#_x0000_t32" style="position:absolute;left:7359;top:3126;width:1;height:1644" o:connectortype="straight" strokeweight="1pt"/>
            <v:shape id="_x0000_s1158" type="#_x0000_t32" style="position:absolute;left:4510;top:4445;width:397;height:1" o:connectortype="straight" strokeweight="1pt"/>
            <v:shape id="_x0000_s1159" type="#_x0000_t32" style="position:absolute;left:4520;top:4437;width:1;height:737" o:connectortype="straight" strokeweight="1pt"/>
            <v:shape id="_x0000_s1160" type="#_x0000_t32" style="position:absolute;left:5170;top:4445;width:397;height:1" o:connectortype="straight" strokeweight="1pt"/>
            <v:shape id="_x0000_s1161" type="#_x0000_t32" style="position:absolute;left:4530;top:5165;width:1757;height:1" o:connectortype="straight" strokeweight="1pt"/>
            <v:oval id="_x0000_s1162" style="position:absolute;left:4756;top:4224;width:438;height:438" strokeweight="1pt">
              <v:textbox style="mso-next-textbox:#_x0000_s1162">
                <w:txbxContent>
                  <w:p w:rsidR="00C04C88" w:rsidRPr="002F231B" w:rsidRDefault="00C04C88" w:rsidP="00C04C88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163" type="#_x0000_t32" style="position:absolute;left:4820;top:4288;width:310;height:310" o:connectortype="straight" strokeweight="1pt"/>
            <v:shape id="_x0000_s1164" type="#_x0000_t32" style="position:absolute;left:4820;top:4288;width:310;height:310;flip:x" o:connectortype="straight" strokeweight="1pt"/>
            <v:shape id="_x0000_s1165" type="#_x0000_t202" style="position:absolute;left:4592;top:3815;width:820;height:509" filled="f" stroked="f">
              <v:textbox style="mso-next-textbox:#_x0000_s1165">
                <w:txbxContent>
                  <w:p w:rsidR="00C04C88" w:rsidRPr="002F231B" w:rsidRDefault="00C04C88" w:rsidP="00C04C88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66" type="#_x0000_t202" style="position:absolute;left:6475;top:4136;width:820;height:509" filled="f" stroked="f">
              <v:textbox style="mso-next-textbox:#_x0000_s1166">
                <w:txbxContent>
                  <w:p w:rsidR="00C04C88" w:rsidRPr="002F231B" w:rsidRDefault="00C04C88" w:rsidP="00C04C88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167" type="#_x0000_t32" style="position:absolute;left:4221;top:4783;width:283;height:1" o:connectortype="straight" strokeweight="1pt"/>
            <v:rect id="_x0000_s1168" style="position:absolute;left:5154;top:5056;width:540;height:190" strokeweight="1pt"/>
            <v:shape id="_x0000_s1169" type="#_x0000_t202" style="position:absolute;left:5421;top:3824;width:820;height:509" filled="f" stroked="f">
              <v:textbox style="mso-next-textbox:#_x0000_s1169">
                <w:txbxContent>
                  <w:p w:rsidR="00C04C88" w:rsidRPr="002F231B" w:rsidRDefault="00C04C88" w:rsidP="00C04C88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</w:pP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R</w:t>
                    </w:r>
                    <w:r w:rsidRPr="002F231B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70" type="#_x0000_t32" style="position:absolute;left:5910;top:4445;width:397;height:1" o:connectortype="straight" strokeweight="1pt"/>
            <v:rect id="_x0000_s1171" style="position:absolute;left:5530;top:4350;width:540;height:190" strokeweight="1pt"/>
            <v:shape id="_x0000_s1172" type="#_x0000_t32" style="position:absolute;left:6300;top:4437;width:1;height:737" o:connectortype="straight" strokeweight="1pt"/>
            <v:shape id="_x0000_s1173" type="#_x0000_t32" style="position:absolute;left:5666;top:2884;width:1;height:510" o:connectortype="straight" strokeweight="1pt"/>
            <v:shape id="_x0000_s1174" type="#_x0000_t32" style="position:absolute;left:5755;top:2996;width:1;height:227" o:connectortype="straight" strokeweight="1pt"/>
            <v:shape id="_x0000_s1175" type="#_x0000_t32" style="position:absolute;left:5838;top:2884;width:1;height:510" o:connectortype="straight" strokeweight="1pt"/>
            <v:shape id="_x0000_s1176" type="#_x0000_t32" style="position:absolute;left:5910;top:2996;width:1;height:227" o:connectortype="straight" strokeweight="1pt"/>
            <v:shape id="_x0000_s1177" type="#_x0000_t32" style="position:absolute;left:5995;top:2890;width:1;height:510" o:connectortype="straight" strokeweight="1pt"/>
            <v:shape id="_x0000_s1178" type="#_x0000_t32" style="position:absolute;left:6089;top:3002;width:1;height:227" o:connectortype="straight" strokeweight="1pt"/>
            <v:shape id="_x0000_s1179" type="#_x0000_t32" style="position:absolute;left:6103;top:3136;width:1247;height:1" o:connectortype="straight" strokeweight="1pt"/>
            <v:oval id="_x0000_s1180" style="position:absolute;left:6657;top:4542;width:442;height:442" strokeweight="1pt">
              <v:textbox style="mso-next-textbox:#_x0000_s1180">
                <w:txbxContent>
                  <w:p w:rsidR="00C04C88" w:rsidRPr="002F231B" w:rsidRDefault="00C04C88" w:rsidP="00C04C88">
                    <w:pPr>
                      <w:rPr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oval>
            <v:shape id="_x0000_s1181" type="#_x0000_t32" style="position:absolute;left:6804;top:4648;width:1;height:227" o:connectortype="straight" strokeweight="1pt"/>
            <v:shape id="_x0000_s1182" type="#_x0000_t32" style="position:absolute;left:6958;top:4641;width:1;height:227" o:connectortype="straight" strokeweight="1pt"/>
            <v:shape id="_x0000_s1183" type="#_x0000_t32" style="position:absolute;left:7154;top:4560;width:1;height:397;rotation:-90" o:connectortype="straight" strokeweight="1pt"/>
            <v:shape id="_x0000_s1184" type="#_x0000_t32" style="position:absolute;left:6552;top:4511;width:1;height:510;rotation:-90" o:connectortype="straight" strokeweight="1pt"/>
            <w10:wrap type="square" anchorx="margin"/>
          </v:group>
        </w:pict>
      </w:r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a)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Tính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công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suất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và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hiệu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suất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bộ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nguồn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04C88"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="00C04C88" w:rsidRPr="00C04C88">
        <w:rPr>
          <w:rFonts w:ascii="Times New Roman" w:hAnsi="Times New Roman" w:cs="Times New Roman"/>
          <w:b/>
          <w:sz w:val="24"/>
          <w:szCs w:val="24"/>
        </w:rPr>
        <w:t>? (1đ)</w:t>
      </w:r>
    </w:p>
    <w:p w:rsidR="00C04C88" w:rsidRDefault="00C04C88" w:rsidP="00D146B1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+ R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20 Ω; R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9E7EC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0 Ω; R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3</w:t>
      </w:r>
      <w:r>
        <w:rPr>
          <w:rFonts w:ascii="Times New Roman" w:hAnsi="Times New Roman" w:cs="Times New Roman"/>
          <w:sz w:val="24"/>
          <w:szCs w:val="24"/>
        </w:rPr>
        <w:t xml:space="preserve"> = 24 Ω; </w:t>
      </w:r>
      <w:proofErr w:type="spellStart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38 Ω</w:t>
      </w:r>
    </w:p>
    <w:p w:rsidR="00A1662E" w:rsidRDefault="00C04C88" w:rsidP="00D146B1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A1662E">
        <w:rPr>
          <w:rFonts w:ascii="Times New Roman" w:hAnsi="Times New Roman" w:cs="Times New Roman"/>
          <w:sz w:val="24"/>
          <w:szCs w:val="24"/>
        </w:rPr>
        <w:t xml:space="preserve">72 V; </w:t>
      </w:r>
      <w:proofErr w:type="spellStart"/>
      <w:proofErr w:type="gramStart"/>
      <w:r w:rsidR="00A1662E">
        <w:rPr>
          <w:rFonts w:ascii="Times New Roman" w:hAnsi="Times New Roman" w:cs="Times New Roman"/>
          <w:sz w:val="24"/>
          <w:szCs w:val="24"/>
        </w:rPr>
        <w:t>r</w:t>
      </w:r>
      <w:r w:rsidR="00A1662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proofErr w:type="gramEnd"/>
      <w:r w:rsidR="00A1662E">
        <w:rPr>
          <w:rFonts w:ascii="Times New Roman" w:hAnsi="Times New Roman" w:cs="Times New Roman"/>
          <w:sz w:val="24"/>
          <w:szCs w:val="24"/>
        </w:rPr>
        <w:t xml:space="preserve"> = 2 Ω</w:t>
      </w:r>
    </w:p>
    <w:p w:rsidR="00C04C88" w:rsidRPr="007966BC" w:rsidRDefault="00A1662E" w:rsidP="00D146B1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I = </w:t>
      </w:r>
      <w:proofErr w:type="spellStart"/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/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C04C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1,8 A</w:t>
      </w:r>
      <w:r w:rsidR="007966BC">
        <w:rPr>
          <w:rFonts w:ascii="Times New Roman" w:hAnsi="Times New Roman" w:cs="Times New Roman"/>
          <w:sz w:val="24"/>
          <w:szCs w:val="24"/>
        </w:rPr>
        <w:t xml:space="preserve"> = I</w:t>
      </w:r>
      <w:r w:rsidR="007966B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966BC">
        <w:rPr>
          <w:rFonts w:ascii="Times New Roman" w:hAnsi="Times New Roman" w:cs="Times New Roman"/>
          <w:sz w:val="24"/>
          <w:szCs w:val="24"/>
        </w:rPr>
        <w:t xml:space="preserve"> = I</w:t>
      </w:r>
      <w:r w:rsidR="007966BC">
        <w:rPr>
          <w:rFonts w:ascii="Times New Roman" w:hAnsi="Times New Roman" w:cs="Times New Roman"/>
          <w:sz w:val="24"/>
          <w:szCs w:val="24"/>
          <w:vertAlign w:val="subscript"/>
        </w:rPr>
        <w:t>123</w:t>
      </w:r>
    </w:p>
    <w:p w:rsidR="00A1662E" w:rsidRDefault="00A1662E" w:rsidP="00D146B1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bộ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nguồ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.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129</w:t>
      </w:r>
      <w:proofErr w:type="gramStart"/>
      <w:r>
        <w:rPr>
          <w:rFonts w:ascii="Times New Roman" w:hAnsi="Times New Roman" w:cs="Times New Roman"/>
          <w:sz w:val="24"/>
          <w:szCs w:val="24"/>
        </w:rPr>
        <w:t>,6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</w:t>
      </w:r>
    </w:p>
    <w:p w:rsidR="00A1662E" w:rsidRPr="00A1662E" w:rsidRDefault="00A1662E" w:rsidP="00D146B1">
      <w:pPr>
        <w:tabs>
          <w:tab w:val="left" w:pos="28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H = </w:t>
      </w:r>
      <w:proofErr w:type="spellStart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/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t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>
        <w:rPr>
          <w:rFonts w:ascii="Times New Roman" w:hAnsi="Times New Roman" w:cs="Times New Roman"/>
          <w:sz w:val="24"/>
          <w:szCs w:val="24"/>
        </w:rPr>
        <w:t>) = 0,95 = 95%</w:t>
      </w:r>
    </w:p>
    <w:p w:rsidR="00C04C88" w:rsidRDefault="00C04C88" w:rsidP="00D146B1">
      <w:pPr>
        <w:tabs>
          <w:tab w:val="left" w:pos="284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4C88">
        <w:rPr>
          <w:rFonts w:ascii="Times New Roman" w:hAnsi="Times New Roman" w:cs="Times New Roman"/>
          <w:b/>
          <w:sz w:val="24"/>
          <w:szCs w:val="24"/>
        </w:rPr>
        <w:tab/>
        <w:t xml:space="preserve">b)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Tính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khối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lượ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ồ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ã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tan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ra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khỏi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ực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dươ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bình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iệ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phâ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sau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32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phút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10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giây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>? (1đ)</w:t>
      </w:r>
    </w:p>
    <w:p w:rsidR="007966BC" w:rsidRDefault="007966BC" w:rsidP="00D146B1">
      <w:pPr>
        <w:tabs>
          <w:tab w:val="left" w:pos="284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m</w:t>
      </w:r>
      <w:r w:rsidR="008A0EF6">
        <w:rPr>
          <w:rFonts w:ascii="Times New Roman" w:hAnsi="Times New Roman" w:cs="Times New Roman"/>
          <w:sz w:val="24"/>
          <w:szCs w:val="24"/>
          <w:vertAlign w:val="subscript"/>
        </w:rPr>
        <w:t>Cu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7966BC">
        <w:rPr>
          <w:rFonts w:ascii="Times New Roman" w:hAnsi="Times New Roman" w:cs="Times New Roman"/>
          <w:position w:val="-24"/>
          <w:sz w:val="24"/>
          <w:szCs w:val="24"/>
        </w:rPr>
        <w:object w:dxaOrig="4340" w:dyaOrig="620">
          <v:shape id="_x0000_i1025" type="#_x0000_t75" style="width:217.5pt;height:30.75pt" o:ole="">
            <v:imagedata r:id="rId5" o:title=""/>
          </v:shape>
          <o:OLEObject Type="Embed" ProgID="Equation.DSMT4" ShapeID="_x0000_i1025" DrawAspect="Content" ObjectID="_1448286594" r:id="rId6"/>
        </w:object>
      </w:r>
    </w:p>
    <w:p w:rsidR="00BD256D" w:rsidRDefault="00C04C88" w:rsidP="00D146B1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C04C88">
        <w:rPr>
          <w:rFonts w:ascii="Times New Roman" w:hAnsi="Times New Roman" w:cs="Times New Roman"/>
          <w:b/>
          <w:sz w:val="24"/>
          <w:szCs w:val="24"/>
        </w:rPr>
        <w:tab/>
        <w:t xml:space="preserve">c)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Đèn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sáng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thế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nào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? </w:t>
      </w:r>
      <w:proofErr w:type="spellStart"/>
      <w:proofErr w:type="gramStart"/>
      <w:r w:rsidRPr="00C04C88">
        <w:rPr>
          <w:rFonts w:ascii="Times New Roman" w:hAnsi="Times New Roman" w:cs="Times New Roman"/>
          <w:b/>
          <w:sz w:val="24"/>
          <w:szCs w:val="24"/>
        </w:rPr>
        <w:t>Vì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04C88">
        <w:rPr>
          <w:rFonts w:ascii="Times New Roman" w:hAnsi="Times New Roman" w:cs="Times New Roman"/>
          <w:b/>
          <w:sz w:val="24"/>
          <w:szCs w:val="24"/>
        </w:rPr>
        <w:t>sao</w:t>
      </w:r>
      <w:proofErr w:type="spellEnd"/>
      <w:r w:rsidRPr="00C04C88">
        <w:rPr>
          <w:rFonts w:ascii="Times New Roman" w:hAnsi="Times New Roman" w:cs="Times New Roman"/>
          <w:b/>
          <w:sz w:val="24"/>
          <w:szCs w:val="24"/>
        </w:rPr>
        <w:t>?</w:t>
      </w:r>
      <w:proofErr w:type="gramEnd"/>
      <w:r w:rsidRPr="00C04C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Đê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̉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đèn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sáng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bình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thường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,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thi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̀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phải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mắc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thêm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với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R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  <w:vertAlign w:val="subscript"/>
        </w:rPr>
        <w:t>4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một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điện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trơ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̉ R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  <w:vertAlign w:val="subscript"/>
        </w:rPr>
        <w:t>5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bằng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bao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nhiêu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?</w:t>
      </w:r>
      <w:proofErr w:type="gram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gram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R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  <w:vertAlign w:val="subscript"/>
        </w:rPr>
        <w:t xml:space="preserve">5 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mă</w:t>
      </w:r>
      <w:proofErr w:type="gram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́c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nối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tiếp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hay song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song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với</w:t>
      </w:r>
      <w:proofErr w:type="spellEnd"/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R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  <w:vertAlign w:val="subscript"/>
        </w:rPr>
        <w:t>4</w:t>
      </w:r>
      <w:r w:rsidRPr="00C04C8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? (2đ</w:t>
      </w:r>
      <w:r w:rsidR="00BD256D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)</w:t>
      </w:r>
    </w:p>
    <w:p w:rsidR="00BD256D" w:rsidRDefault="00BD256D" w:rsidP="00D146B1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+ U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U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U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3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3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.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3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43</w:t>
      </w:r>
      <w:proofErr w:type="gram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,2</w:t>
      </w:r>
      <w:proofErr w:type="gram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V</w:t>
      </w:r>
    </w:p>
    <w:p w:rsidR="00BD256D" w:rsidRDefault="00BD256D" w:rsidP="00D146B1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  <w:t>+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</w:t>
      </w:r>
      <w:r w:rsidR="009E7EC6">
        <w:rPr>
          <w:rFonts w:ascii="Times New Roman" w:eastAsia="Times New Roman" w:hAnsi="Times New Roman" w:cs="Times New Roman"/>
          <w:bCs/>
          <w:iCs/>
          <w:sz w:val="24"/>
          <w:szCs w:val="24"/>
        </w:rPr>
        <w:t>1</w:t>
      </w:r>
      <w:proofErr w:type="gramStart"/>
      <w:r w:rsidR="009E7EC6">
        <w:rPr>
          <w:rFonts w:ascii="Times New Roman" w:eastAsia="Times New Roman" w:hAnsi="Times New Roman" w:cs="Times New Roman"/>
          <w:bCs/>
          <w:iCs/>
          <w:sz w:val="24"/>
          <w:szCs w:val="24"/>
        </w:rPr>
        <w:t>,08</w:t>
      </w:r>
      <w:proofErr w:type="gram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A</w:t>
      </w:r>
    </w:p>
    <w:p w:rsidR="00BD256D" w:rsidRDefault="00BD256D" w:rsidP="00D146B1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  <w:t xml:space="preserve">+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đm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1</w:t>
      </w:r>
      <w:proofErr w:type="gram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,5</w:t>
      </w:r>
      <w:proofErr w:type="gram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A &gt;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nên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đèn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sáng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yếu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BD256D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(0,5đ)</w:t>
      </w:r>
    </w:p>
    <w:p w:rsidR="004A6BB1" w:rsidRPr="004A6BB1" w:rsidRDefault="004A6BB1" w:rsidP="00D146B1">
      <w:pPr>
        <w:tabs>
          <w:tab w:val="left" w:pos="284"/>
        </w:tabs>
        <w:spacing w:after="0" w:line="240" w:lineRule="auto"/>
        <w:jc w:val="both"/>
      </w:pP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Để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đèn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sáng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bình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thường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: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đm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</w:t>
      </w:r>
      <w:r w:rsidR="00EB72A4">
        <w:rPr>
          <w:rFonts w:ascii="Times New Roman" w:eastAsia="Times New Roman" w:hAnsi="Times New Roman" w:cs="Times New Roman"/>
          <w:bCs/>
          <w:iCs/>
          <w:sz w:val="24"/>
          <w:szCs w:val="24"/>
        </w:rPr>
        <w:t>1</w:t>
      </w:r>
      <w:proofErr w:type="gramStart"/>
      <w:r w:rsidR="00EB72A4">
        <w:rPr>
          <w:rFonts w:ascii="Times New Roman" w:eastAsia="Times New Roman" w:hAnsi="Times New Roman" w:cs="Times New Roman"/>
          <w:bCs/>
          <w:iCs/>
          <w:sz w:val="24"/>
          <w:szCs w:val="24"/>
        </w:rPr>
        <w:t>,5</w:t>
      </w:r>
      <w:proofErr w:type="gram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A</w:t>
      </w:r>
    </w:p>
    <w:p w:rsidR="004A6BB1" w:rsidRDefault="00EB72A4" w:rsidP="00D146B1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</w:rPr>
        <w:t>U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U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3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I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3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</w:rPr>
        <w:t>.R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3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60</w:t>
      </w:r>
      <w:r w:rsidR="004A6BB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V</w:t>
      </w:r>
    </w:p>
    <w:p w:rsidR="00EB72A4" w:rsidRDefault="00EB72A4" w:rsidP="00D146B1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  <w:t>I = I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123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2</w:t>
      </w:r>
      <w:proofErr w:type="gram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,5</w:t>
      </w:r>
      <w:proofErr w:type="gram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A = </w:t>
      </w:r>
      <w:r w:rsidRPr="00EB72A4">
        <w:rPr>
          <w:rFonts w:ascii="Times New Roman" w:eastAsia="Times New Roman" w:hAnsi="Times New Roman" w:cs="Times New Roman"/>
          <w:bCs/>
          <w:iCs/>
          <w:position w:val="-30"/>
          <w:sz w:val="24"/>
          <w:szCs w:val="24"/>
        </w:rPr>
        <w:object w:dxaOrig="1440" w:dyaOrig="680">
          <v:shape id="_x0000_i1026" type="#_x0000_t75" style="width:1in;height:33.75pt" o:ole="">
            <v:imagedata r:id="rId7" o:title=""/>
          </v:shape>
          <o:OLEObject Type="Embed" ProgID="Equation.DSMT4" ShapeID="_x0000_i1026" DrawAspect="Content" ObjectID="_1448286595" r:id="rId8"/>
        </w:objec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r w:rsidR="004F5DCF">
        <w:rPr>
          <w:rFonts w:ascii="Times New Roman" w:eastAsia="Times New Roman" w:hAnsi="Times New Roman" w:cs="Times New Roman"/>
          <w:bCs/>
          <w:iCs/>
          <w:sz w:val="24"/>
          <w:szCs w:val="24"/>
        </w:rPr>
        <w:sym w:font="Symbol" w:char="F0DE"/>
      </w:r>
      <w:r w:rsidR="004F5DCF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 w:rsidR="004F5DCF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5</w:t>
      </w:r>
      <w:r w:rsidR="004F5DCF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2,8 Ω &lt; R</w:t>
      </w:r>
      <w:r w:rsidR="004F5DCF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</w:p>
    <w:p w:rsidR="004F5DCF" w:rsidRPr="004F5DCF" w:rsidRDefault="004F5DCF" w:rsidP="00D146B1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sym w:font="Symbol" w:char="F0DE"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Mắc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song </w:t>
      </w:r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song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; R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= 3,5 Ω 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 w:rsidRPr="004F5DCF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(1đ)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ab/>
      </w:r>
    </w:p>
    <w:sectPr w:rsidR="004F5DCF" w:rsidRPr="004F5DCF" w:rsidSect="002569B9">
      <w:pgSz w:w="11906" w:h="16838"/>
      <w:pgMar w:top="270" w:right="1440" w:bottom="18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E41F7"/>
    <w:rsid w:val="000134C0"/>
    <w:rsid w:val="00016644"/>
    <w:rsid w:val="000256D9"/>
    <w:rsid w:val="00030574"/>
    <w:rsid w:val="0003496C"/>
    <w:rsid w:val="000B38C5"/>
    <w:rsid w:val="000C71A2"/>
    <w:rsid w:val="000D6F62"/>
    <w:rsid w:val="000E397C"/>
    <w:rsid w:val="000F4912"/>
    <w:rsid w:val="00111EB4"/>
    <w:rsid w:val="00117E47"/>
    <w:rsid w:val="00135BE0"/>
    <w:rsid w:val="001460E6"/>
    <w:rsid w:val="00147768"/>
    <w:rsid w:val="00157C31"/>
    <w:rsid w:val="00163871"/>
    <w:rsid w:val="00180608"/>
    <w:rsid w:val="001A5A25"/>
    <w:rsid w:val="001B1747"/>
    <w:rsid w:val="001B1F04"/>
    <w:rsid w:val="001B2754"/>
    <w:rsid w:val="001B408D"/>
    <w:rsid w:val="001B42F8"/>
    <w:rsid w:val="001B55F0"/>
    <w:rsid w:val="001B6F88"/>
    <w:rsid w:val="001C602E"/>
    <w:rsid w:val="001C6DC3"/>
    <w:rsid w:val="002029A6"/>
    <w:rsid w:val="00205BCA"/>
    <w:rsid w:val="00207F1D"/>
    <w:rsid w:val="00227AA2"/>
    <w:rsid w:val="00233041"/>
    <w:rsid w:val="002417A2"/>
    <w:rsid w:val="002465AF"/>
    <w:rsid w:val="002569B9"/>
    <w:rsid w:val="00264112"/>
    <w:rsid w:val="002B0200"/>
    <w:rsid w:val="002C76AE"/>
    <w:rsid w:val="002D71F8"/>
    <w:rsid w:val="002E7839"/>
    <w:rsid w:val="00320205"/>
    <w:rsid w:val="003230A7"/>
    <w:rsid w:val="00333F45"/>
    <w:rsid w:val="00347351"/>
    <w:rsid w:val="003549FB"/>
    <w:rsid w:val="00365504"/>
    <w:rsid w:val="00370A99"/>
    <w:rsid w:val="003A0446"/>
    <w:rsid w:val="003A0A3C"/>
    <w:rsid w:val="003A628C"/>
    <w:rsid w:val="003A792A"/>
    <w:rsid w:val="003E6084"/>
    <w:rsid w:val="003F0B34"/>
    <w:rsid w:val="003F734B"/>
    <w:rsid w:val="0040015E"/>
    <w:rsid w:val="004060F7"/>
    <w:rsid w:val="004115DC"/>
    <w:rsid w:val="00416292"/>
    <w:rsid w:val="0041703A"/>
    <w:rsid w:val="004205BF"/>
    <w:rsid w:val="004A27B1"/>
    <w:rsid w:val="004A6BB1"/>
    <w:rsid w:val="004D1773"/>
    <w:rsid w:val="004E7718"/>
    <w:rsid w:val="004E7DEC"/>
    <w:rsid w:val="004F3BFE"/>
    <w:rsid w:val="004F5DCF"/>
    <w:rsid w:val="00505ADE"/>
    <w:rsid w:val="005138E4"/>
    <w:rsid w:val="00553AA5"/>
    <w:rsid w:val="00557436"/>
    <w:rsid w:val="00592589"/>
    <w:rsid w:val="0059258D"/>
    <w:rsid w:val="005B514F"/>
    <w:rsid w:val="005D054C"/>
    <w:rsid w:val="005E41F7"/>
    <w:rsid w:val="005F1BCC"/>
    <w:rsid w:val="005F5979"/>
    <w:rsid w:val="00613C67"/>
    <w:rsid w:val="006317E0"/>
    <w:rsid w:val="006433D4"/>
    <w:rsid w:val="006618C2"/>
    <w:rsid w:val="00662FD2"/>
    <w:rsid w:val="00667CDD"/>
    <w:rsid w:val="006725E6"/>
    <w:rsid w:val="00674920"/>
    <w:rsid w:val="00686AC5"/>
    <w:rsid w:val="00692129"/>
    <w:rsid w:val="006C3D9C"/>
    <w:rsid w:val="006D6006"/>
    <w:rsid w:val="006F6FC0"/>
    <w:rsid w:val="00716E81"/>
    <w:rsid w:val="00763197"/>
    <w:rsid w:val="00790366"/>
    <w:rsid w:val="007966BC"/>
    <w:rsid w:val="007B459D"/>
    <w:rsid w:val="007E334A"/>
    <w:rsid w:val="0081032A"/>
    <w:rsid w:val="008111FD"/>
    <w:rsid w:val="008320C2"/>
    <w:rsid w:val="008323BA"/>
    <w:rsid w:val="00852AD8"/>
    <w:rsid w:val="0086008F"/>
    <w:rsid w:val="00860B25"/>
    <w:rsid w:val="00860E61"/>
    <w:rsid w:val="00892880"/>
    <w:rsid w:val="00892959"/>
    <w:rsid w:val="00897913"/>
    <w:rsid w:val="008A0EF6"/>
    <w:rsid w:val="008A1B68"/>
    <w:rsid w:val="008A1E69"/>
    <w:rsid w:val="008A1F24"/>
    <w:rsid w:val="008C258D"/>
    <w:rsid w:val="008F0F95"/>
    <w:rsid w:val="0090403D"/>
    <w:rsid w:val="00916F39"/>
    <w:rsid w:val="00924769"/>
    <w:rsid w:val="0092562C"/>
    <w:rsid w:val="00934F2A"/>
    <w:rsid w:val="00937E08"/>
    <w:rsid w:val="0094422F"/>
    <w:rsid w:val="00947D8B"/>
    <w:rsid w:val="00954DDB"/>
    <w:rsid w:val="00966963"/>
    <w:rsid w:val="009733F2"/>
    <w:rsid w:val="00990327"/>
    <w:rsid w:val="00991052"/>
    <w:rsid w:val="00995BBD"/>
    <w:rsid w:val="009A1002"/>
    <w:rsid w:val="009B339A"/>
    <w:rsid w:val="009B43A4"/>
    <w:rsid w:val="009D01E4"/>
    <w:rsid w:val="009D1EE7"/>
    <w:rsid w:val="009E68AF"/>
    <w:rsid w:val="009E7EC6"/>
    <w:rsid w:val="009F0C6A"/>
    <w:rsid w:val="00A017F7"/>
    <w:rsid w:val="00A07226"/>
    <w:rsid w:val="00A14B32"/>
    <w:rsid w:val="00A1662E"/>
    <w:rsid w:val="00A17B64"/>
    <w:rsid w:val="00A248B7"/>
    <w:rsid w:val="00A334A7"/>
    <w:rsid w:val="00A47525"/>
    <w:rsid w:val="00A5306D"/>
    <w:rsid w:val="00A55588"/>
    <w:rsid w:val="00A55A18"/>
    <w:rsid w:val="00A6592E"/>
    <w:rsid w:val="00A9524A"/>
    <w:rsid w:val="00AA4937"/>
    <w:rsid w:val="00AB0558"/>
    <w:rsid w:val="00AB058D"/>
    <w:rsid w:val="00AB08E0"/>
    <w:rsid w:val="00AB3F97"/>
    <w:rsid w:val="00AB452F"/>
    <w:rsid w:val="00AB6AD1"/>
    <w:rsid w:val="00AC5E08"/>
    <w:rsid w:val="00AE4E5A"/>
    <w:rsid w:val="00AE7800"/>
    <w:rsid w:val="00AF7AE5"/>
    <w:rsid w:val="00B030C8"/>
    <w:rsid w:val="00B0708E"/>
    <w:rsid w:val="00B07B34"/>
    <w:rsid w:val="00B10A5E"/>
    <w:rsid w:val="00B213FF"/>
    <w:rsid w:val="00B23B37"/>
    <w:rsid w:val="00B2778C"/>
    <w:rsid w:val="00B37B30"/>
    <w:rsid w:val="00B81330"/>
    <w:rsid w:val="00B84B31"/>
    <w:rsid w:val="00B9003D"/>
    <w:rsid w:val="00BA265F"/>
    <w:rsid w:val="00BA7503"/>
    <w:rsid w:val="00BD256D"/>
    <w:rsid w:val="00BE47F2"/>
    <w:rsid w:val="00BE576E"/>
    <w:rsid w:val="00C04C88"/>
    <w:rsid w:val="00C105BA"/>
    <w:rsid w:val="00C244C8"/>
    <w:rsid w:val="00C26634"/>
    <w:rsid w:val="00C325D5"/>
    <w:rsid w:val="00C34E2F"/>
    <w:rsid w:val="00C37591"/>
    <w:rsid w:val="00C54985"/>
    <w:rsid w:val="00C5505E"/>
    <w:rsid w:val="00C55CA4"/>
    <w:rsid w:val="00C5775B"/>
    <w:rsid w:val="00C660B1"/>
    <w:rsid w:val="00C73EAA"/>
    <w:rsid w:val="00C75EA2"/>
    <w:rsid w:val="00C84065"/>
    <w:rsid w:val="00C96D1C"/>
    <w:rsid w:val="00CA2360"/>
    <w:rsid w:val="00CA6F01"/>
    <w:rsid w:val="00CC30DC"/>
    <w:rsid w:val="00CD027B"/>
    <w:rsid w:val="00CD1547"/>
    <w:rsid w:val="00CD33F3"/>
    <w:rsid w:val="00CF6448"/>
    <w:rsid w:val="00D03366"/>
    <w:rsid w:val="00D134A5"/>
    <w:rsid w:val="00D146B1"/>
    <w:rsid w:val="00D31A02"/>
    <w:rsid w:val="00D34A5B"/>
    <w:rsid w:val="00D47CAE"/>
    <w:rsid w:val="00D602A9"/>
    <w:rsid w:val="00D65A46"/>
    <w:rsid w:val="00D71397"/>
    <w:rsid w:val="00D7429F"/>
    <w:rsid w:val="00D777FD"/>
    <w:rsid w:val="00DA32C9"/>
    <w:rsid w:val="00DC2FEE"/>
    <w:rsid w:val="00DD75AE"/>
    <w:rsid w:val="00DE1B14"/>
    <w:rsid w:val="00DE2928"/>
    <w:rsid w:val="00DE413E"/>
    <w:rsid w:val="00DE4CA6"/>
    <w:rsid w:val="00DE6105"/>
    <w:rsid w:val="00E01633"/>
    <w:rsid w:val="00E03206"/>
    <w:rsid w:val="00E106A2"/>
    <w:rsid w:val="00E1368E"/>
    <w:rsid w:val="00E16F29"/>
    <w:rsid w:val="00E17DEC"/>
    <w:rsid w:val="00E34A16"/>
    <w:rsid w:val="00E36A04"/>
    <w:rsid w:val="00E5028C"/>
    <w:rsid w:val="00E772C5"/>
    <w:rsid w:val="00E80A0F"/>
    <w:rsid w:val="00E82197"/>
    <w:rsid w:val="00E84F29"/>
    <w:rsid w:val="00E93AB4"/>
    <w:rsid w:val="00EA1FC6"/>
    <w:rsid w:val="00EB062D"/>
    <w:rsid w:val="00EB72A4"/>
    <w:rsid w:val="00EF01DF"/>
    <w:rsid w:val="00EF038E"/>
    <w:rsid w:val="00F1441A"/>
    <w:rsid w:val="00F17387"/>
    <w:rsid w:val="00F27E55"/>
    <w:rsid w:val="00F375B1"/>
    <w:rsid w:val="00F377DB"/>
    <w:rsid w:val="00F409DD"/>
    <w:rsid w:val="00F969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79" type="connector" idref="#_x0000_s1029"/>
        <o:r id="V:Rule80" type="connector" idref="#_x0000_s1182"/>
        <o:r id="V:Rule81" type="connector" idref="#_x0000_s1112"/>
        <o:r id="V:Rule82" type="connector" idref="#_x0000_s1041"/>
        <o:r id="V:Rule83" type="connector" idref="#_x0000_s1063"/>
        <o:r id="V:Rule84" type="connector" idref="#_x0000_s1177"/>
        <o:r id="V:Rule85" type="connector" idref="#_x0000_s1158"/>
        <o:r id="V:Rule86" type="connector" idref="#_x0000_s1100"/>
        <o:r id="V:Rule87" type="connector" idref="#_x0000_s1039"/>
        <o:r id="V:Rule88" type="connector" idref="#_x0000_s1045"/>
        <o:r id="V:Rule89" type="connector" idref="#_x0000_s1028"/>
        <o:r id="V:Rule90" type="connector" idref="#_x0000_s1183"/>
        <o:r id="V:Rule91" type="connector" idref="#_x0000_s1161"/>
        <o:r id="V:Rule92" type="connector" idref="#_x0000_s1184"/>
        <o:r id="V:Rule93" type="connector" idref="#_x0000_s1156"/>
        <o:r id="V:Rule94" type="connector" idref="#_x0000_s1179"/>
        <o:r id="V:Rule95" type="connector" idref="#_x0000_s1066"/>
        <o:r id="V:Rule96" type="connector" idref="#_x0000_s1053"/>
        <o:r id="V:Rule97" type="connector" idref="#_x0000_s1092"/>
        <o:r id="V:Rule98" type="connector" idref="#_x0000_s1113"/>
        <o:r id="V:Rule99" type="connector" idref="#_x0000_s1164">
          <o:proxy start="" idref="#_x0000_s1162" connectloc="7"/>
          <o:proxy end="" idref="#_x0000_s1162" connectloc="3"/>
        </o:r>
        <o:r id="V:Rule100" type="connector" idref="#_x0000_s1175"/>
        <o:r id="V:Rule101" type="connector" idref="#_x0000_s1059"/>
        <o:r id="V:Rule102" type="connector" idref="#_x0000_s1078"/>
        <o:r id="V:Rule103" type="connector" idref="#_x0000_s1044"/>
        <o:r id="V:Rule104" type="connector" idref="#_x0000_s1102"/>
        <o:r id="V:Rule105" type="connector" idref="#_x0000_s1030"/>
        <o:r id="V:Rule106" type="connector" idref="#_x0000_s1052"/>
        <o:r id="V:Rule107" type="connector" idref="#_x0000_s1083"/>
        <o:r id="V:Rule108" type="connector" idref="#_x0000_s1081"/>
        <o:r id="V:Rule109" type="connector" idref="#_x0000_s1067"/>
        <o:r id="V:Rule110" type="connector" idref="#_x0000_s1073"/>
        <o:r id="V:Rule111" type="connector" idref="#_x0000_s1055"/>
        <o:r id="V:Rule112" type="connector" idref="#_x0000_s1157"/>
        <o:r id="V:Rule113" type="connector" idref="#_x0000_s1170"/>
        <o:r id="V:Rule114" type="connector" idref="#_x0000_s1101"/>
        <o:r id="V:Rule115" type="connector" idref="#_x0000_s1160"/>
        <o:r id="V:Rule116" type="connector" idref="#_x0000_s1104"/>
        <o:r id="V:Rule117" type="connector" idref="#_x0000_s1060"/>
        <o:r id="V:Rule118" type="connector" idref="#_x0000_s1173"/>
        <o:r id="V:Rule119" type="connector" idref="#_x0000_s1054"/>
        <o:r id="V:Rule120" type="connector" idref="#_x0000_s1056"/>
        <o:r id="V:Rule121" type="connector" idref="#_x0000_s1036"/>
        <o:r id="V:Rule122" type="connector" idref="#_x0000_s1037"/>
        <o:r id="V:Rule123" type="connector" idref="#_x0000_s1082"/>
        <o:r id="V:Rule124" type="connector" idref="#_x0000_s1040"/>
        <o:r id="V:Rule125" type="connector" idref="#_x0000_s1111"/>
        <o:r id="V:Rule126" type="connector" idref="#_x0000_s1181"/>
        <o:r id="V:Rule127" type="connector" idref="#_x0000_s1061"/>
        <o:r id="V:Rule128" type="connector" idref="#_x0000_s1178"/>
        <o:r id="V:Rule129" type="connector" idref="#_x0000_s1080"/>
        <o:r id="V:Rule130" type="connector" idref="#_x0000_s1095"/>
        <o:r id="V:Rule131" type="connector" idref="#_x0000_s1152"/>
        <o:r id="V:Rule132" type="connector" idref="#_x0000_s1110"/>
        <o:r id="V:Rule133" type="connector" idref="#_x0000_s1097"/>
        <o:r id="V:Rule134" type="connector" idref="#_x0000_s1038"/>
        <o:r id="V:Rule135" type="connector" idref="#_x0000_s1174"/>
        <o:r id="V:Rule136" type="connector" idref="#_x0000_s1163">
          <o:proxy start="" idref="#_x0000_s1162" connectloc="1"/>
          <o:proxy end="" idref="#_x0000_s1162" connectloc="5"/>
        </o:r>
        <o:r id="V:Rule137" type="connector" idref="#_x0000_s1176"/>
        <o:r id="V:Rule138" type="connector" idref="#_x0000_s1031"/>
        <o:r id="V:Rule139" type="connector" idref="#_x0000_s1064"/>
        <o:r id="V:Rule140" type="connector" idref="#_x0000_s1155"/>
        <o:r id="V:Rule141" type="connector" idref="#_x0000_s1172"/>
        <o:r id="V:Rule142" type="connector" idref="#_x0000_s1099"/>
        <o:r id="V:Rule143" type="connector" idref="#_x0000_s1086">
          <o:proxy start="" idref="#_x0000_s1084" connectloc="7"/>
          <o:proxy end="" idref="#_x0000_s1084" connectloc="3"/>
        </o:r>
        <o:r id="V:Rule144" type="connector" idref="#_x0000_s1167"/>
        <o:r id="V:Rule145" type="connector" idref="#_x0000_s1105"/>
        <o:r id="V:Rule146" type="connector" idref="#_x0000_s1153"/>
        <o:r id="V:Rule147" type="connector" idref="#_x0000_s1085">
          <o:proxy start="" idref="#_x0000_s1084" connectloc="1"/>
          <o:proxy end="" idref="#_x0000_s1084" connectloc="5"/>
        </o:r>
        <o:r id="V:Rule148" type="connector" idref="#_x0000_s1051"/>
        <o:r id="V:Rule149" type="connector" idref="#_x0000_s1032"/>
        <o:r id="V:Rule150" type="connector" idref="#_x0000_s1074"/>
        <o:r id="V:Rule151" type="connector" idref="#_x0000_s1062"/>
        <o:r id="V:Rule152" type="connector" idref="#_x0000_s1079"/>
        <o:r id="V:Rule153" type="connector" idref="#_x0000_s1159"/>
        <o:r id="V:Rule154" type="connector" idref="#_x0000_s1077"/>
        <o:r id="V:Rule155" type="connector" idref="#_x0000_s1033"/>
        <o:r id="V:Rule156" type="connector" idref="#_x0000_s1106"/>
        <o:r id="V:Rule157" type="connector" idref="#_x0000_s1192"/>
        <o:r id="V:Rule158" type="connector" idref="#_x0000_s1204"/>
        <o:r id="V:Rule159" type="connector" idref="#_x0000_s1202"/>
        <o:r id="V:Rule160" type="connector" idref="#_x0000_s1207"/>
        <o:r id="V:Rule161" type="connector" idref="#_x0000_s1191"/>
        <o:r id="V:Rule162" type="connector" idref="#_x0000_s1206"/>
        <o:r id="V:Rule163" type="connector" idref="#_x0000_s1193"/>
        <o:r id="V:Rule164" type="connector" idref="#_x0000_s1199"/>
        <o:r id="V:Rule165" type="connector" idref="#_x0000_s1200"/>
        <o:r id="V:Rule166" type="connector" idref="#_x0000_s1203"/>
        <o:r id="V:Rule167" type="connector" idref="#_x0000_s1201"/>
        <o:r id="V:Rule168" type="connector" idref="#_x0000_s1194"/>
        <o:r id="V:Rule169" type="connector" idref="#_x0000_s1195"/>
        <o:r id="V:Rule170" type="connector" idref="#_x0000_s1196"/>
        <o:r id="V:Rule171" type="connector" idref="#_x0000_s1215"/>
        <o:r id="V:Rule172" type="connector" idref="#_x0000_s1227"/>
        <o:r id="V:Rule173" type="connector" idref="#_x0000_s1225"/>
        <o:r id="V:Rule174" type="connector" idref="#_x0000_s1230"/>
        <o:r id="V:Rule175" type="connector" idref="#_x0000_s1214"/>
        <o:r id="V:Rule176" type="connector" idref="#_x0000_s1229"/>
        <o:r id="V:Rule177" type="connector" idref="#_x0000_s1216"/>
        <o:r id="V:Rule178" type="connector" idref="#_x0000_s1222"/>
        <o:r id="V:Rule179" type="connector" idref="#_x0000_s1223"/>
        <o:r id="V:Rule180" type="connector" idref="#_x0000_s1226"/>
        <o:r id="V:Rule181" type="connector" idref="#_x0000_s1224"/>
        <o:r id="V:Rule182" type="connector" idref="#_x0000_s1217"/>
        <o:r id="V:Rule183" type="connector" idref="#_x0000_s1218"/>
        <o:r id="V:Rule184" type="connector" idref="#_x0000_s1219"/>
        <o:r id="V:Rule185" type="connector" idref="#_x0000_s1268"/>
        <o:r id="V:Rule186" type="connector" idref="#_x0000_s1259"/>
        <o:r id="V:Rule187" type="connector" idref="#_x0000_s1252"/>
        <o:r id="V:Rule188" type="connector" idref="#_x0000_s1269"/>
        <o:r id="V:Rule189" type="connector" idref="#_x0000_s1241"/>
        <o:r id="V:Rule190" type="connector" idref="#_x0000_s1261"/>
        <o:r id="V:Rule191" type="connector" idref="#_x0000_s1246"/>
        <o:r id="V:Rule192" type="connector" idref="#_x0000_s1244"/>
        <o:r id="V:Rule193" type="connector" idref="#_x0000_s1237"/>
        <o:r id="V:Rule194" type="connector" idref="#_x0000_s1260"/>
        <o:r id="V:Rule195" type="connector" idref="#_x0000_s1262"/>
        <o:r id="V:Rule196" type="connector" idref="#_x0000_s1245"/>
        <o:r id="V:Rule197" type="connector" idref="#_x0000_s1267"/>
        <o:r id="V:Rule198" type="connector" idref="#_x0000_s1243"/>
        <o:r id="V:Rule199" type="connector" idref="#_x0000_s1255"/>
        <o:r id="V:Rule200" type="connector" idref="#_x0000_s1266"/>
        <o:r id="V:Rule201" type="connector" idref="#_x0000_s1257"/>
        <o:r id="V:Rule202" type="connector" idref="#_x0000_s1258"/>
        <o:r id="V:Rule203" type="connector" idref="#_x0000_s1249">
          <o:proxy start="" idref="#_x0000_s1247" connectloc="7"/>
          <o:proxy end="" idref="#_x0000_s1247" connectloc="3"/>
        </o:r>
        <o:r id="V:Rule204" type="connector" idref="#_x0000_s1263"/>
        <o:r id="V:Rule205" type="connector" idref="#_x0000_s1248">
          <o:proxy start="" idref="#_x0000_s1247" connectloc="1"/>
          <o:proxy end="" idref="#_x0000_s1247" connectloc="5"/>
        </o:r>
        <o:r id="V:Rule206" type="connector" idref="#_x0000_s1238"/>
        <o:r id="V:Rule207" type="connector" idref="#_x0000_s1242"/>
        <o:r id="V:Rule208" type="connector" idref="#_x0000_s1240"/>
        <o:r id="V:Rule209" type="connector" idref="#_x0000_s1264"/>
        <o:r id="V:Rule210" type="connector" idref="#_x0000_s1303"/>
        <o:r id="V:Rule211" type="connector" idref="#_x0000_s1294"/>
        <o:r id="V:Rule212" type="connector" idref="#_x0000_s1287"/>
        <o:r id="V:Rule213" type="connector" idref="#_x0000_s1304"/>
        <o:r id="V:Rule214" type="connector" idref="#_x0000_s1276"/>
        <o:r id="V:Rule215" type="connector" idref="#_x0000_s1296"/>
        <o:r id="V:Rule216" type="connector" idref="#_x0000_s1281"/>
        <o:r id="V:Rule217" type="connector" idref="#_x0000_s1279"/>
        <o:r id="V:Rule218" type="connector" idref="#_x0000_s1272"/>
        <o:r id="V:Rule219" type="connector" idref="#_x0000_s1295"/>
        <o:r id="V:Rule220" type="connector" idref="#_x0000_s1297"/>
        <o:r id="V:Rule221" type="connector" idref="#_x0000_s1280"/>
        <o:r id="V:Rule222" type="connector" idref="#_x0000_s1302"/>
        <o:r id="V:Rule223" type="connector" idref="#_x0000_s1278"/>
        <o:r id="V:Rule224" type="connector" idref="#_x0000_s1290"/>
        <o:r id="V:Rule225" type="connector" idref="#_x0000_s1301"/>
        <o:r id="V:Rule226" type="connector" idref="#_x0000_s1292"/>
        <o:r id="V:Rule227" type="connector" idref="#_x0000_s1293"/>
        <o:r id="V:Rule228" type="connector" idref="#_x0000_s1284">
          <o:proxy start="" idref="#_x0000_s1282" connectloc="7"/>
          <o:proxy end="" idref="#_x0000_s1282" connectloc="3"/>
        </o:r>
        <o:r id="V:Rule229" type="connector" idref="#_x0000_s1298"/>
        <o:r id="V:Rule230" type="connector" idref="#_x0000_s1283">
          <o:proxy start="" idref="#_x0000_s1282" connectloc="1"/>
          <o:proxy end="" idref="#_x0000_s1282" connectloc="5"/>
        </o:r>
        <o:r id="V:Rule231" type="connector" idref="#_x0000_s1273"/>
        <o:r id="V:Rule232" type="connector" idref="#_x0000_s1277"/>
        <o:r id="V:Rule233" type="connector" idref="#_x0000_s1275"/>
        <o:r id="V:Rule234" type="connector" idref="#_x0000_s129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B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gi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970</Words>
  <Characters>5535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ethuong</dc:creator>
  <cp:lastModifiedBy>User</cp:lastModifiedBy>
  <cp:revision>2</cp:revision>
  <cp:lastPrinted>2013-12-11T09:50:00Z</cp:lastPrinted>
  <dcterms:created xsi:type="dcterms:W3CDTF">2013-12-11T10:02:00Z</dcterms:created>
  <dcterms:modified xsi:type="dcterms:W3CDTF">2013-12-11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